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69" w:type="dxa"/>
        <w:jc w:val="center"/>
        <w:tblInd w:w="266" w:type="dxa"/>
        <w:tblLook w:val="0000" w:firstRow="0" w:lastRow="0" w:firstColumn="0" w:lastColumn="0" w:noHBand="0" w:noVBand="0"/>
      </w:tblPr>
      <w:tblGrid>
        <w:gridCol w:w="3988"/>
        <w:gridCol w:w="6681"/>
      </w:tblGrid>
      <w:tr w:rsidR="00B92B2A" w:rsidRPr="00190C7B" w:rsidTr="008A2568">
        <w:trPr>
          <w:trHeight w:val="999"/>
          <w:jc w:val="center"/>
        </w:trPr>
        <w:tc>
          <w:tcPr>
            <w:tcW w:w="3988" w:type="dxa"/>
          </w:tcPr>
          <w:p w:rsidR="00B92B2A" w:rsidRPr="00190C7B" w:rsidRDefault="008A2568" w:rsidP="006836D5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  <w:t xml:space="preserve">Trường THPT Yên Thành 2 </w:t>
            </w:r>
          </w:p>
        </w:tc>
        <w:tc>
          <w:tcPr>
            <w:tcW w:w="6681" w:type="dxa"/>
          </w:tcPr>
          <w:p w:rsidR="00B92B2A" w:rsidRPr="00190C7B" w:rsidRDefault="00B92B2A" w:rsidP="006836D5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190C7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  <w:t>HƯỚNG DẪN CHẤM KSCL ĐỘI TUYỂN HSG LỚP 12</w:t>
            </w:r>
          </w:p>
          <w:p w:rsidR="00B92B2A" w:rsidRPr="00190C7B" w:rsidRDefault="00B92B2A" w:rsidP="006836D5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190C7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  <w:t>ĐỢT 1 – NĂM HỌC 2023 – 2024</w:t>
            </w:r>
          </w:p>
          <w:p w:rsidR="00B92B2A" w:rsidRPr="00190C7B" w:rsidRDefault="00B92B2A" w:rsidP="006836D5">
            <w:pPr>
              <w:tabs>
                <w:tab w:val="left" w:pos="270"/>
                <w:tab w:val="left" w:pos="2880"/>
                <w:tab w:val="left" w:pos="5400"/>
                <w:tab w:val="left" w:pos="810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190C7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  <w:t>Môn: HÓA HỌC</w:t>
            </w:r>
          </w:p>
          <w:p w:rsidR="00B92B2A" w:rsidRPr="00190C7B" w:rsidRDefault="00B92B2A" w:rsidP="006836D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B92B2A" w:rsidRPr="00190C7B" w:rsidRDefault="00B92B2A" w:rsidP="005E1F91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tbl>
      <w:tblPr>
        <w:tblStyle w:val="TableGrid"/>
        <w:tblW w:w="10985" w:type="dxa"/>
        <w:tblInd w:w="-714" w:type="dxa"/>
        <w:tblLook w:val="04A0" w:firstRow="1" w:lastRow="0" w:firstColumn="1" w:lastColumn="0" w:noHBand="0" w:noVBand="1"/>
      </w:tblPr>
      <w:tblGrid>
        <w:gridCol w:w="643"/>
        <w:gridCol w:w="8863"/>
        <w:gridCol w:w="876"/>
        <w:gridCol w:w="603"/>
      </w:tblGrid>
      <w:tr w:rsidR="00B92B2A" w:rsidRPr="00190C7B" w:rsidTr="00532EE6">
        <w:tc>
          <w:tcPr>
            <w:tcW w:w="625" w:type="dxa"/>
          </w:tcPr>
          <w:p w:rsidR="00B92B2A" w:rsidRPr="00190C7B" w:rsidRDefault="00B92B2A" w:rsidP="00390F2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926" w:type="dxa"/>
          </w:tcPr>
          <w:p w:rsidR="00B92B2A" w:rsidRPr="00190C7B" w:rsidRDefault="00B92B2A" w:rsidP="00390F2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848" w:type="dxa"/>
          </w:tcPr>
          <w:p w:rsidR="00B92B2A" w:rsidRPr="00190C7B" w:rsidRDefault="00B92B2A" w:rsidP="00390F2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Ghi chú</w:t>
            </w:r>
          </w:p>
        </w:tc>
      </w:tr>
      <w:tr w:rsidR="00B92B2A" w:rsidRPr="00190C7B" w:rsidTr="00532EE6">
        <w:tc>
          <w:tcPr>
            <w:tcW w:w="625" w:type="dxa"/>
            <w:vMerge w:val="restart"/>
          </w:tcPr>
          <w:p w:rsidR="00B92B2A" w:rsidRPr="00190C7B" w:rsidRDefault="00B92B2A" w:rsidP="00390F2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Câu 1</w:t>
            </w:r>
          </w:p>
        </w:tc>
        <w:tc>
          <w:tcPr>
            <w:tcW w:w="8926" w:type="dxa"/>
          </w:tcPr>
          <w:p w:rsidR="00B92B2A" w:rsidRPr="00190C7B" w:rsidRDefault="00B92B2A" w:rsidP="00390F28">
            <w:pPr>
              <w:spacing w:before="4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Phương trình:</w:t>
            </w:r>
          </w:p>
          <w:p w:rsidR="00B92B2A" w:rsidRPr="00190C7B" w:rsidRDefault="00B92B2A" w:rsidP="00390F28">
            <w:pPr>
              <w:spacing w:before="40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ất khử</w:t>
            </w:r>
            <w:r w:rsidR="008A2568">
              <w:rPr>
                <w:rFonts w:ascii="Times New Roman" w:hAnsi="Times New Roman" w:cs="Times New Roman"/>
                <w:sz w:val="24"/>
                <w:szCs w:val="24"/>
              </w:rPr>
              <w:t xml:space="preserve">:      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Ca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  <w:p w:rsidR="00B92B2A" w:rsidRPr="00190C7B" w:rsidRDefault="00B92B2A" w:rsidP="00390F28">
            <w:pPr>
              <w:spacing w:before="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ấ</w:t>
            </w:r>
            <w:r w:rsidR="008A2568">
              <w:rPr>
                <w:rFonts w:ascii="Times New Roman" w:hAnsi="Times New Roman" w:cs="Times New Roman"/>
                <w:sz w:val="24"/>
                <w:szCs w:val="24"/>
              </w:rPr>
              <w:t xml:space="preserve">t oxi hóa: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KMn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  <w:p w:rsidR="006836D5" w:rsidRPr="00190C7B" w:rsidRDefault="006836D5" w:rsidP="00390F28">
            <w:pPr>
              <w:spacing w:before="40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ất môi trường: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  <w:p w:rsidR="006836D5" w:rsidRPr="00190C7B" w:rsidRDefault="006836D5" w:rsidP="00390F28">
            <w:pPr>
              <w:spacing w:before="4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Xác định đúng vai trò của 1-2 chất: 0,25; đúng cả 3: 0,5)</w:t>
            </w:r>
          </w:p>
          <w:p w:rsidR="006836D5" w:rsidRPr="00190C7B" w:rsidRDefault="006836D5" w:rsidP="00390F28">
            <w:pPr>
              <w:spacing w:before="40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5Ca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 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+ 2KMn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 + 8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 → 5Ca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 + K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 + 2Mn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 + 8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 + 10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6836D5" w:rsidRPr="00190C7B" w:rsidRDefault="006836D5" w:rsidP="00390F28">
            <w:pPr>
              <w:spacing w:before="40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bookmarkStart w:id="0" w:name="MTBlankEqn"/>
            <w:r w:rsidR="00C13F9F" w:rsidRPr="00190C7B">
              <w:rPr>
                <w:position w:val="-16"/>
              </w:rPr>
              <w:object w:dxaOrig="1939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75pt;height:21.75pt" o:ole="">
                  <v:imagedata r:id="rId6" o:title=""/>
                </v:shape>
                <o:OLEObject Type="Embed" ProgID="Equation.DSMT4" ShapeID="_x0000_i1025" DrawAspect="Content" ObjectID="_1754682712" r:id="rId7"/>
              </w:object>
            </w:r>
            <w:bookmarkEnd w:id="0"/>
          </w:p>
          <w:p w:rsidR="006836D5" w:rsidRPr="00190C7B" w:rsidRDefault="006836D5" w:rsidP="00390F28">
            <w:pPr>
              <w:spacing w:before="40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="00C13F9F" w:rsidRPr="00190C7B">
              <w:rPr>
                <w:position w:val="-16"/>
              </w:rPr>
              <w:object w:dxaOrig="2079" w:dyaOrig="440">
                <v:shape id="_x0000_i1026" type="#_x0000_t75" style="width:104.25pt;height:21.75pt" o:ole="">
                  <v:imagedata r:id="rId8" o:title=""/>
                </v:shape>
                <o:OLEObject Type="Embed" ProgID="Equation.DSMT4" ShapeID="_x0000_i1026" DrawAspect="Content" ObjectID="_1754682713" r:id="rId9"/>
              </w:object>
            </w:r>
          </w:p>
        </w:tc>
        <w:tc>
          <w:tcPr>
            <w:tcW w:w="848" w:type="dxa"/>
          </w:tcPr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36D5" w:rsidRPr="00190C7B" w:rsidRDefault="006836D5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36D5" w:rsidRPr="00190C7B" w:rsidRDefault="006836D5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2B2A" w:rsidRPr="00190C7B" w:rsidTr="00532EE6">
        <w:tc>
          <w:tcPr>
            <w:tcW w:w="625" w:type="dxa"/>
            <w:vMerge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26" w:type="dxa"/>
          </w:tcPr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oàn thành phương trình:</w:t>
            </w: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→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Na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 + 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8468F7" w:rsidRPr="00190C7B" w:rsidRDefault="00B92B2A" w:rsidP="00814A1E">
            <w:pPr>
              <w:spacing w:before="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Ba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>(OH)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→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Ba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="00814A1E" w:rsidRPr="00190C7B">
              <w:rPr>
                <w:rFonts w:ascii="Times New Roman" w:hAnsi="Times New Roman" w:cs="Times New Roman"/>
                <w:sz w:val="24"/>
                <w:szCs w:val="24"/>
              </w:rPr>
              <w:t>NaOH +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848" w:type="dxa"/>
          </w:tcPr>
          <w:p w:rsidR="008468F7" w:rsidRPr="00190C7B" w:rsidRDefault="008468F7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2B2A" w:rsidRPr="00190C7B" w:rsidTr="00532EE6">
        <w:tc>
          <w:tcPr>
            <w:tcW w:w="625" w:type="dxa"/>
            <w:vMerge w:val="restart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Câu 2</w:t>
            </w:r>
          </w:p>
        </w:tc>
        <w:tc>
          <w:tcPr>
            <w:tcW w:w="8926" w:type="dxa"/>
          </w:tcPr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Phương trình:</w:t>
            </w: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Cl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2NaOH → NaCl + NaClO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8468F7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(1)</w:t>
            </w: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Khi Clo dư,  Cl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="00C13F9F" w:rsidRPr="00190C7B">
              <w:rPr>
                <w:position w:val="-10"/>
              </w:rPr>
              <w:object w:dxaOrig="360" w:dyaOrig="320">
                <v:shape id="_x0000_i1027" type="#_x0000_t75" style="width:18.75pt;height:15.75pt" o:ole="">
                  <v:imagedata r:id="rId10" o:title=""/>
                </v:shape>
                <o:OLEObject Type="Embed" ProgID="Equation.DSMT4" ShapeID="_x0000_i1027" DrawAspect="Content" ObjectID="_1754682714" r:id="rId11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HCl + HClO </w:t>
            </w:r>
            <w:r w:rsidR="008468F7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8468F7" w:rsidRPr="00190C7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Một phần Cl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="008A2568">
              <w:rPr>
                <w:rFonts w:ascii="Times New Roman" w:hAnsi="Times New Roman" w:cs="Times New Roman"/>
                <w:sz w:val="24"/>
                <w:szCs w:val="24"/>
              </w:rPr>
              <w:t xml:space="preserve"> tan trong</w:t>
            </w:r>
            <w:bookmarkStart w:id="1" w:name="_GoBack"/>
            <w:bookmarkEnd w:id="1"/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nước làm dung dịch chuyển sang màu vàng nhạt</w:t>
            </w:r>
          </w:p>
          <w:p w:rsidR="006836D5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Thêm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</w:rPr>
              <w:t>2H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Cl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ClO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="00C13F9F" w:rsidRPr="00190C7B">
              <w:rPr>
                <w:position w:val="-6"/>
              </w:rPr>
              <w:object w:dxaOrig="620" w:dyaOrig="320">
                <v:shape id="_x0000_i1028" type="#_x0000_t75" style="width:30.75pt;height:15.75pt" o:ole="">
                  <v:imagedata r:id="rId12" o:title=""/>
                </v:shape>
                <o:OLEObject Type="Embed" ProgID="Equation.DSMT4" ShapeID="_x0000_i1028" DrawAspect="Content" ObjectID="_1754682715" r:id="rId13"/>
              </w:objec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8468F7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(3)</w:t>
            </w:r>
          </w:p>
          <w:p w:rsidR="00B92B2A" w:rsidRPr="00190C7B" w:rsidRDefault="006836D5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K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hí Clo màu vàng lục thoát ra.</w:t>
            </w:r>
          </w:p>
          <w:p w:rsidR="00B92B2A" w:rsidRPr="00190C7B" w:rsidRDefault="008468F7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Hs thiếu PT (2) vẫn cho điểm tối đa)</w:t>
            </w:r>
          </w:p>
        </w:tc>
        <w:tc>
          <w:tcPr>
            <w:tcW w:w="848" w:type="dxa"/>
          </w:tcPr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6836D5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36D5" w:rsidRPr="00190C7B" w:rsidRDefault="006836D5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6836D5" w:rsidRPr="00190C7B" w:rsidRDefault="006836D5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6836D5" w:rsidRPr="00190C7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6836D5" w:rsidRPr="00190C7B" w:rsidRDefault="006836D5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2B2A" w:rsidRPr="00190C7B" w:rsidTr="00532EE6">
        <w:tc>
          <w:tcPr>
            <w:tcW w:w="625" w:type="dxa"/>
            <w:vMerge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26" w:type="dxa"/>
          </w:tcPr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468F7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a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→ Ca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 + 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B92B2A" w:rsidRPr="00190C7B" w:rsidRDefault="008468F7" w:rsidP="00390F28">
            <w:pPr>
              <w:spacing w:before="6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Ca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(PO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→ Ca(H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PO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2CaSO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  <w:p w:rsidR="008468F7" w:rsidRPr="00190C7B" w:rsidRDefault="008468F7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Giả sử quặng photphat có 100 (g) </w:t>
            </w:r>
            <w:r w:rsidR="00C13F9F" w:rsidRPr="00190C7B">
              <w:rPr>
                <w:position w:val="-92"/>
              </w:rPr>
              <w:object w:dxaOrig="2659" w:dyaOrig="1960">
                <v:shape id="_x0000_i1029" type="#_x0000_t75" style="width:132pt;height:98.25pt" o:ole="">
                  <v:imagedata r:id="rId14" o:title=""/>
                </v:shape>
                <o:OLEObject Type="Embed" ProgID="Equation.DSMT4" ShapeID="_x0000_i1029" DrawAspect="Content" ObjectID="_1754682716" r:id="rId15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8468F7" w:rsidRPr="00190C7B" w:rsidRDefault="00B92B2A" w:rsidP="00390F28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Bảo toàn khối lượng:</w:t>
            </w:r>
            <w:r w:rsidR="00390F28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hân bón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8468F7" w:rsidRPr="00190C7B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="008468F7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Quặng</w:t>
            </w:r>
            <w:r w:rsidR="008468F7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 w:rsidR="008468F7" w:rsidRPr="00190C7B">
              <w:t xml:space="preserve"> </w:t>
            </w:r>
            <w:r w:rsidR="00C13F9F" w:rsidRPr="00190C7B">
              <w:rPr>
                <w:position w:val="-14"/>
              </w:rPr>
              <w:object w:dxaOrig="680" w:dyaOrig="380">
                <v:shape id="_x0000_i1030" type="#_x0000_t75" style="width:33.75pt;height:19.5pt" o:ole="">
                  <v:imagedata r:id="rId16" o:title=""/>
                </v:shape>
                <o:OLEObject Type="Embed" ProgID="Equation.DSMT4" ShapeID="_x0000_i1030" DrawAspect="Content" ObjectID="_1754682717" r:id="rId17"/>
              </w:object>
            </w:r>
            <w:r w:rsidR="008468F7" w:rsidRPr="00190C7B">
              <w:t xml:space="preserve">- </w:t>
            </w:r>
            <w:r w:rsidR="00C13F9F" w:rsidRPr="00190C7B">
              <w:rPr>
                <w:position w:val="-14"/>
              </w:rPr>
              <w:object w:dxaOrig="540" w:dyaOrig="380">
                <v:shape id="_x0000_i1031" type="#_x0000_t75" style="width:27pt;height:19.5pt" o:ole="">
                  <v:imagedata r:id="rId18" o:title=""/>
                </v:shape>
                <o:OLEObject Type="Embed" ProgID="Equation.DSMT4" ShapeID="_x0000_i1031" DrawAspect="Content" ObjectID="_1754682718" r:id="rId19"/>
              </w:object>
            </w:r>
            <w:r w:rsidR="008468F7" w:rsidRPr="00190C7B">
              <w:t xml:space="preserve">- </w:t>
            </w:r>
            <w:r w:rsidR="00C13F9F" w:rsidRPr="00190C7B">
              <w:rPr>
                <w:position w:val="-14"/>
              </w:rPr>
              <w:object w:dxaOrig="540" w:dyaOrig="380">
                <v:shape id="_x0000_i1032" type="#_x0000_t75" style="width:27pt;height:19.5pt" o:ole="">
                  <v:imagedata r:id="rId20" o:title=""/>
                </v:shape>
                <o:OLEObject Type="Embed" ProgID="Equation.DSMT4" ShapeID="_x0000_i1032" DrawAspect="Content" ObjectID="_1754682719" r:id="rId21"/>
              </w:object>
            </w:r>
          </w:p>
          <w:p w:rsidR="00B92B2A" w:rsidRPr="00190C7B" w:rsidRDefault="008468F7" w:rsidP="00390F28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t>=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100 +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98(0,05 + 2.0,3) – 44.0,05 – 18.0,05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160,6 (g)</w:t>
            </w:r>
          </w:p>
          <w:p w:rsidR="00B92B2A" w:rsidRPr="00190C7B" w:rsidRDefault="00CA7D0B" w:rsidP="00390F28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Khối lượng P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tương ứng: 0,3.142 = 42,6 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  <w:p w:rsidR="00B92B2A" w:rsidRPr="00190C7B" w:rsidRDefault="00B92B2A" w:rsidP="00390F28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Hàm lượng lân trong phân: </w:t>
            </w:r>
            <w:r w:rsidR="00C13F9F" w:rsidRPr="00190C7B">
              <w:rPr>
                <w:position w:val="-28"/>
              </w:rPr>
              <w:object w:dxaOrig="1180" w:dyaOrig="660">
                <v:shape id="_x0000_i1033" type="#_x0000_t75" style="width:59.25pt;height:33pt" o:ole="">
                  <v:imagedata r:id="rId22" o:title=""/>
                </v:shape>
                <o:OLEObject Type="Embed" ProgID="Equation.DSMT4" ShapeID="_x0000_i1033" DrawAspect="Content" ObjectID="_1754682720" r:id="rId23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26</w:t>
            </w:r>
            <w:proofErr w:type="gramStart"/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,53</w:t>
            </w:r>
            <w:proofErr w:type="gramEnd"/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(%)</w:t>
            </w:r>
          </w:p>
          <w:p w:rsidR="00B92B2A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Viết đúng mỗi PT: 0,25; giải ra kết quả cuối cùng: 0,5)</w:t>
            </w:r>
          </w:p>
        </w:tc>
        <w:tc>
          <w:tcPr>
            <w:tcW w:w="848" w:type="dxa"/>
          </w:tcPr>
          <w:p w:rsidR="00B92B2A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CA7D0B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2B2A" w:rsidRPr="00190C7B" w:rsidTr="00532EE6">
        <w:tc>
          <w:tcPr>
            <w:tcW w:w="625" w:type="dxa"/>
            <w:vMerge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26" w:type="dxa"/>
          </w:tcPr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A là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, X là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, Y là 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, Z là CuO</w:t>
            </w: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2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="00C13F9F" w:rsidRPr="00190C7B">
              <w:rPr>
                <w:position w:val="-6"/>
              </w:rPr>
              <w:object w:dxaOrig="840" w:dyaOrig="320">
                <v:shape id="_x0000_i1034" type="#_x0000_t75" style="width:42pt;height:15.75pt" o:ole="">
                  <v:imagedata r:id="rId24" o:title=""/>
                </v:shape>
                <o:OLEObject Type="Embed" ProgID="Equation.DSMT4" ShapeID="_x0000_i1034" DrawAspect="Content" ObjectID="_1754682721" r:id="rId25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2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+   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(xt: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hoặc O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2Cu + 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13F9F" w:rsidRPr="00190C7B">
              <w:rPr>
                <w:position w:val="-6"/>
              </w:rPr>
              <w:object w:dxaOrig="680" w:dyaOrig="360">
                <v:shape id="_x0000_i1035" type="#_x0000_t75" style="width:33.75pt;height:18.75pt" o:ole="">
                  <v:imagedata r:id="rId26" o:title=""/>
                </v:shape>
                <o:OLEObject Type="Embed" ProgID="Equation.DSMT4" ShapeID="_x0000_i1035" DrawAspect="Content" ObjectID="_1754682722" r:id="rId27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2CuO</w:t>
            </w:r>
          </w:p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CuO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13F9F" w:rsidRPr="00190C7B">
              <w:rPr>
                <w:position w:val="-6"/>
              </w:rPr>
              <w:object w:dxaOrig="680" w:dyaOrig="360">
                <v:shape id="_x0000_i1036" type="#_x0000_t75" style="width:33.75pt;height:18.75pt" o:ole="">
                  <v:imagedata r:id="rId28" o:title=""/>
                </v:shape>
                <o:OLEObject Type="Embed" ProgID="Equation.DSMT4" ShapeID="_x0000_i1036" DrawAspect="Content" ObjectID="_1754682723" r:id="rId29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Cu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848" w:type="dxa"/>
          </w:tcPr>
          <w:p w:rsidR="00B92B2A" w:rsidRPr="00190C7B" w:rsidRDefault="000D6120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x4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2B2A" w:rsidRPr="00190C7B" w:rsidTr="00532EE6">
        <w:tc>
          <w:tcPr>
            <w:tcW w:w="625" w:type="dxa"/>
            <w:vMerge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26" w:type="dxa"/>
          </w:tcPr>
          <w:p w:rsidR="008018EB" w:rsidRPr="00190C7B" w:rsidRDefault="00B92B2A" w:rsidP="008018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</w:t>
            </w:r>
            <w:r w:rsidR="008018EB"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3H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018EB" w:rsidRPr="00190C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499">
                <v:shape id="_x0000_i1037" type="#_x0000_t75" style="width:57pt;height:24.75pt" o:ole="">
                  <v:imagedata r:id="rId30" o:title=""/>
                </v:shape>
                <o:OLEObject Type="Embed" ProgID="Equation.DSMT4" ShapeID="_x0000_i1037" DrawAspect="Content" ObjectID="_1754682724" r:id="rId31"/>
              </w:objec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</w:rPr>
              <w:t>2NH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8018EB" w:rsidRPr="00190C7B" w:rsidRDefault="005E4305" w:rsidP="008018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 4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018EB" w:rsidRPr="00190C7B"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 w:dxaOrig="980" w:dyaOrig="400">
                <v:shape id="_x0000_i1038" type="#_x0000_t75" style="width:48.75pt;height:19.5pt" o:ole="">
                  <v:imagedata r:id="rId32" o:title=""/>
                </v:shape>
                <o:OLEObject Type="Embed" ProgID="Equation.DSMT4" ShapeID="_x0000_i1038" DrawAspect="Content" ObjectID="_1754682725" r:id="rId33"/>
              </w:objec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NO + 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6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H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O</w:t>
            </w:r>
          </w:p>
          <w:p w:rsidR="008018EB" w:rsidRPr="00190C7B" w:rsidRDefault="005E4305" w:rsidP="008018E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 2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NO + O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8018EB" w:rsidRPr="00190C7B"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 w:dxaOrig="980" w:dyaOrig="400">
                <v:shape id="_x0000_i1039" type="#_x0000_t75" style="width:48.75pt;height:19.5pt" o:ole="">
                  <v:imagedata r:id="rId32" o:title=""/>
                </v:shape>
                <o:OLEObject Type="Embed" ProgID="Equation.DSMT4" ShapeID="_x0000_i1039" DrawAspect="Content" ObjectID="_1754682726" r:id="rId34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NO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</w:p>
          <w:p w:rsidR="008018EB" w:rsidRPr="00190C7B" w:rsidRDefault="005E4305" w:rsidP="008018E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NO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H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O + O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2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8018EB" w:rsidRPr="00190C7B"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 w:dxaOrig="980" w:dyaOrig="400">
                <v:shape id="_x0000_i1040" type="#_x0000_t75" style="width:48.75pt;height:19.5pt" o:ole="">
                  <v:imagedata r:id="rId32" o:title=""/>
                </v:shape>
                <o:OLEObject Type="Embed" ProgID="Equation.DSMT4" ShapeID="_x0000_i1040" DrawAspect="Content" ObjectID="_1754682727" r:id="rId35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HNO</w:t>
            </w:r>
            <w:r w:rsidR="008018EB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3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8" w:type="dxa"/>
          </w:tcPr>
          <w:p w:rsidR="00B92B2A" w:rsidRPr="00190C7B" w:rsidRDefault="005E4305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x4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2B2A" w:rsidRPr="00190C7B" w:rsidTr="00532EE6">
        <w:tc>
          <w:tcPr>
            <w:tcW w:w="625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Câu 3</w:t>
            </w:r>
          </w:p>
        </w:tc>
        <w:tc>
          <w:tcPr>
            <w:tcW w:w="8926" w:type="dxa"/>
          </w:tcPr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ấp thụ 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vào Z lần lượt xẩy ra các PTHH: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ab/>
              <w:t>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Ba(OH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13F9F" w:rsidRPr="00190C7B">
              <w:rPr>
                <w:position w:val="-6"/>
              </w:rPr>
              <w:object w:dxaOrig="620" w:dyaOrig="320">
                <v:shape id="_x0000_i1041" type="#_x0000_t75" style="width:30.75pt;height:15.75pt" o:ole="">
                  <v:imagedata r:id="rId36" o:title=""/>
                </v:shape>
                <o:OLEObject Type="Embed" ProgID="Equation.DSMT4" ShapeID="_x0000_i1041" DrawAspect="Content" ObjectID="_1754682728" r:id="rId37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Ba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ab/>
              <w:t>(1)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ab/>
              <w:t>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2NaOH </w:t>
            </w:r>
            <w:r w:rsidR="00C13F9F" w:rsidRPr="00190C7B">
              <w:rPr>
                <w:position w:val="-6"/>
              </w:rPr>
              <w:object w:dxaOrig="620" w:dyaOrig="320">
                <v:shape id="_x0000_i1042" type="#_x0000_t75" style="width:30.75pt;height:15.75pt" o:ole="">
                  <v:imagedata r:id="rId38" o:title=""/>
                </v:shape>
                <o:OLEObject Type="Embed" ProgID="Equation.DSMT4" ShapeID="_x0000_i1042" DrawAspect="Content" ObjectID="_1754682729" r:id="rId39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ab/>
              <w:t>(2)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ab/>
              <w:t>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Na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C13F9F" w:rsidRPr="00190C7B">
              <w:rPr>
                <w:position w:val="-6"/>
              </w:rPr>
              <w:object w:dxaOrig="620" w:dyaOrig="320">
                <v:shape id="_x0000_i1043" type="#_x0000_t75" style="width:30.75pt;height:15.75pt" o:ole="">
                  <v:imagedata r:id="rId40" o:title=""/>
                </v:shape>
                <o:OLEObject Type="Embed" ProgID="Equation.DSMT4" ShapeID="_x0000_i1043" DrawAspect="Content" ObjectID="_1754682730" r:id="rId41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2NaH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ab/>
              <w:t>(3)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ab/>
              <w:t>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Ba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="00C13F9F" w:rsidRPr="00190C7B">
              <w:rPr>
                <w:position w:val="-6"/>
              </w:rPr>
              <w:object w:dxaOrig="620" w:dyaOrig="320">
                <v:shape id="_x0000_i1044" type="#_x0000_t75" style="width:30.75pt;height:15.75pt" o:ole="">
                  <v:imagedata r:id="rId42" o:title=""/>
                </v:shape>
                <o:OLEObject Type="Embed" ProgID="Equation.DSMT4" ShapeID="_x0000_i1044" DrawAspect="Content" ObjectID="_1754682731" r:id="rId43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Ba(H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ab/>
              <w:t>(4)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* TH1: Chỉ xẩy ra (1): </w:t>
            </w:r>
            <w:r w:rsidR="00C13F9F" w:rsidRPr="00190C7B">
              <w:rPr>
                <w:position w:val="-16"/>
              </w:rPr>
              <w:object w:dxaOrig="2520" w:dyaOrig="400">
                <v:shape id="_x0000_i1045" type="#_x0000_t75" style="width:126pt;height:20.25pt" o:ole="">
                  <v:imagedata r:id="rId44" o:title=""/>
                </v:shape>
                <o:OLEObject Type="Embed" ProgID="Equation.DSMT4" ShapeID="_x0000_i1045" DrawAspect="Content" ObjectID="_1754682732" r:id="rId45"/>
              </w:objec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* TH2: Xẩy ra (4): 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C13F9F" w:rsidRPr="00190C7B">
              <w:rPr>
                <w:position w:val="-32"/>
              </w:rPr>
              <w:object w:dxaOrig="5960" w:dyaOrig="760">
                <v:shape id="_x0000_i1046" type="#_x0000_t75" style="width:298.5pt;height:38.25pt" o:ole="">
                  <v:imagedata r:id="rId46" o:title=""/>
                </v:shape>
                <o:OLEObject Type="Embed" ProgID="Equation.DSMT4" ShapeID="_x0000_i1046" DrawAspect="Content" ObjectID="_1754682733" r:id="rId47"/>
              </w:objec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Bảo toàn C: </w:t>
            </w:r>
            <w:r w:rsidR="00C13F9F" w:rsidRPr="00190C7B">
              <w:rPr>
                <w:position w:val="-16"/>
              </w:rPr>
              <w:object w:dxaOrig="4599" w:dyaOrig="400">
                <v:shape id="_x0000_i1047" type="#_x0000_t75" style="width:231pt;height:20.25pt" o:ole="">
                  <v:imagedata r:id="rId48" o:title=""/>
                </v:shape>
                <o:OLEObject Type="Embed" ProgID="Equation.DSMT4" ShapeID="_x0000_i1047" DrawAspect="Content" ObjectID="_1754682734" r:id="rId49"/>
              </w:objec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Y tác dụng với HCl tạo khí 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13F9F" w:rsidRPr="00190C7B">
              <w:rPr>
                <w:position w:val="-6"/>
              </w:rPr>
              <w:object w:dxaOrig="300" w:dyaOrig="240">
                <v:shape id="_x0000_i1048" type="#_x0000_t75" style="width:15.75pt;height:12.75pt" o:ole="">
                  <v:imagedata r:id="rId50" o:title=""/>
                </v:shape>
                <o:OLEObject Type="Embed" ProgID="Equation.DSMT4" ShapeID="_x0000_i1048" DrawAspect="Content" ObjectID="_1754682735" r:id="rId51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X là muối cacbonat hoặc hidrocacbonnat.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* Nếu X là muối hidrocacbonat: M(H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o HCl vào Y xẩy ra phản ứng: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H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13F9F" w:rsidRPr="00190C7B">
              <w:rPr>
                <w:position w:val="-6"/>
              </w:rPr>
              <w:object w:dxaOrig="620" w:dyaOrig="320">
                <v:shape id="_x0000_i1049" type="#_x0000_t75" style="width:30.75pt;height:15.75pt" o:ole="">
                  <v:imagedata r:id="rId52" o:title=""/>
                </v:shape>
                <o:OLEObject Type="Embed" ProgID="Equation.DSMT4" ShapeID="_x0000_i1049" DrawAspect="Content" ObjectID="_1754682736" r:id="rId53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- Nếu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hết: </w:t>
            </w:r>
            <w:r w:rsidR="00C13F9F" w:rsidRPr="00190C7B">
              <w:rPr>
                <w:position w:val="-14"/>
              </w:rPr>
              <w:object w:dxaOrig="1020" w:dyaOrig="380">
                <v:shape id="_x0000_i1050" type="#_x0000_t75" style="width:51.75pt;height:19.5pt" o:ole="">
                  <v:imagedata r:id="rId54" o:title=""/>
                </v:shape>
                <o:OLEObject Type="Embed" ProgID="Equation.DSMT4" ShapeID="_x0000_i1050" DrawAspect="Content" ObjectID="_1754682737" r:id="rId55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(loại)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- Nếu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dư: </w:t>
            </w:r>
            <w:r w:rsidR="00C13F9F" w:rsidRPr="00190C7B">
              <w:rPr>
                <w:position w:val="-34"/>
              </w:rPr>
              <w:object w:dxaOrig="5400" w:dyaOrig="760">
                <v:shape id="_x0000_i1051" type="#_x0000_t75" style="width:270pt;height:38.25pt" o:ole="">
                  <v:imagedata r:id="rId56" o:title=""/>
                </v:shape>
                <o:OLEObject Type="Embed" ProgID="Equation.DSMT4" ShapeID="_x0000_i1051" DrawAspect="Content" ObjectID="_1754682738" r:id="rId57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(ứng với 2 TH số mol 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đều không có giá trị M thỏa mãn)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* Vậy X là muối cacbonat, X tan được trong nước nên X dạng M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Cho HCl vào Y lần lượt xấy ra các phản ứng: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-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13F9F" w:rsidRPr="00190C7B">
              <w:rPr>
                <w:position w:val="-6"/>
              </w:rPr>
              <w:object w:dxaOrig="620" w:dyaOrig="320">
                <v:shape id="_x0000_i1052" type="#_x0000_t75" style="width:30.75pt;height:15.75pt" o:ole="">
                  <v:imagedata r:id="rId38" o:title=""/>
                </v:shape>
                <o:OLEObject Type="Embed" ProgID="Equation.DSMT4" ShapeID="_x0000_i1052" DrawAspect="Content" ObjectID="_1754682739" r:id="rId58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ab/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H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13F9F" w:rsidRPr="00190C7B">
              <w:rPr>
                <w:position w:val="-6"/>
              </w:rPr>
              <w:object w:dxaOrig="620" w:dyaOrig="320">
                <v:shape id="_x0000_i1053" type="#_x0000_t75" style="width:30.75pt;height:15.75pt" o:ole="">
                  <v:imagedata r:id="rId59" o:title=""/>
                </v:shape>
                <o:OLEObject Type="Embed" ProgID="Equation.DSMT4" ShapeID="_x0000_i1053" DrawAspect="Content" ObjectID="_1754682740" r:id="rId60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B92B2A" w:rsidRPr="00190C7B" w:rsidRDefault="00B92B2A" w:rsidP="00A44460">
            <w:pPr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- Nếu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dư </w:t>
            </w:r>
            <w:r w:rsidR="00C13F9F" w:rsidRPr="00190C7B">
              <w:rPr>
                <w:position w:val="-6"/>
              </w:rPr>
              <w:object w:dxaOrig="300" w:dyaOrig="240">
                <v:shape id="_x0000_i1054" type="#_x0000_t75" style="width:15.75pt;height:12.75pt" o:ole="">
                  <v:imagedata r:id="rId61" o:title=""/>
                </v:shape>
                <o:OLEObject Type="Embed" ProgID="Equation.DSMT4" ShapeID="_x0000_i1054" DrawAspect="Content" ObjectID="_1754682741" r:id="rId62"/>
              </w:object>
            </w:r>
            <w:r w:rsidR="00C13F9F" w:rsidRPr="00190C7B">
              <w:rPr>
                <w:position w:val="-34"/>
              </w:rPr>
              <w:object w:dxaOrig="3180" w:dyaOrig="720">
                <v:shape id="_x0000_i1055" type="#_x0000_t75" style="width:159.75pt;height:36pt" o:ole="">
                  <v:imagedata r:id="rId63" o:title=""/>
                </v:shape>
                <o:OLEObject Type="Embed" ProgID="Equation.DSMT4" ShapeID="_x0000_i1055" DrawAspect="Content" ObjectID="_1754682742" r:id="rId64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92B2A" w:rsidRPr="00190C7B" w:rsidRDefault="00B92B2A" w:rsidP="00A44460">
            <w:pPr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C13F9F" w:rsidRPr="00190C7B">
              <w:rPr>
                <w:position w:val="-28"/>
              </w:rPr>
              <w:object w:dxaOrig="3660" w:dyaOrig="660">
                <v:shape id="_x0000_i1056" type="#_x0000_t75" style="width:183pt;height:33pt" o:ole="">
                  <v:imagedata r:id="rId65" o:title=""/>
                </v:shape>
                <o:OLEObject Type="Embed" ProgID="Equation.DSMT4" ShapeID="_x0000_i1056" DrawAspect="Content" ObjectID="_1754682743" r:id="rId66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(loại)</w:t>
            </w:r>
          </w:p>
          <w:p w:rsidR="00B92B2A" w:rsidRPr="00190C7B" w:rsidRDefault="00B92B2A" w:rsidP="00A44460">
            <w:pPr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C13F9F" w:rsidRPr="00190C7B">
              <w:rPr>
                <w:position w:val="-28"/>
              </w:rPr>
              <w:object w:dxaOrig="5120" w:dyaOrig="660">
                <v:shape id="_x0000_i1057" type="#_x0000_t75" style="width:255.75pt;height:33pt" o:ole="">
                  <v:imagedata r:id="rId67" o:title=""/>
                </v:shape>
                <o:OLEObject Type="Embed" ProgID="Equation.DSMT4" ShapeID="_x0000_i1057" DrawAspect="Content" ObjectID="_1754682744" r:id="rId68"/>
              </w:object>
            </w:r>
          </w:p>
          <w:p w:rsidR="00B92B2A" w:rsidRPr="00190C7B" w:rsidRDefault="00B92B2A" w:rsidP="00A44460">
            <w:pPr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- Nếu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không dư </w:t>
            </w:r>
            <w:r w:rsidR="00C13F9F" w:rsidRPr="00190C7B">
              <w:rPr>
                <w:position w:val="-6"/>
              </w:rPr>
              <w:object w:dxaOrig="300" w:dyaOrig="240">
                <v:shape id="_x0000_i1058" type="#_x0000_t75" style="width:15.75pt;height:12.75pt" o:ole="">
                  <v:imagedata r:id="rId61" o:title=""/>
                </v:shape>
                <o:OLEObject Type="Embed" ProgID="Equation.DSMT4" ShapeID="_x0000_i1058" DrawAspect="Content" ObjectID="_1754682745" r:id="rId69"/>
              </w:object>
            </w:r>
            <w:r w:rsidR="00C13F9F" w:rsidRPr="00190C7B">
              <w:rPr>
                <w:position w:val="-14"/>
              </w:rPr>
              <w:object w:dxaOrig="1820" w:dyaOrig="380">
                <v:shape id="_x0000_i1059" type="#_x0000_t75" style="width:90.75pt;height:19.5pt" o:ole="">
                  <v:imagedata r:id="rId70" o:title=""/>
                </v:shape>
                <o:OLEObject Type="Embed" ProgID="Equation.DSMT4" ShapeID="_x0000_i1059" DrawAspect="Content" ObjectID="_1754682746" r:id="rId71"/>
              </w:objec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C13F9F" w:rsidRPr="00190C7B">
              <w:rPr>
                <w:position w:val="-14"/>
              </w:rPr>
              <w:object w:dxaOrig="7400" w:dyaOrig="380">
                <v:shape id="_x0000_i1060" type="#_x0000_t75" style="width:369pt;height:19.5pt" o:ole="">
                  <v:imagedata r:id="rId72" o:title=""/>
                </v:shape>
                <o:OLEObject Type="Embed" ProgID="Equation.DSMT4" ShapeID="_x0000_i1060" DrawAspect="Content" ObjectID="_1754682747" r:id="rId73"/>
              </w:object>
            </w:r>
          </w:p>
          <w:p w:rsidR="00B92B2A" w:rsidRPr="00190C7B" w:rsidRDefault="00B92B2A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C13F9F" w:rsidRPr="00190C7B">
              <w:rPr>
                <w:position w:val="-14"/>
              </w:rPr>
              <w:object w:dxaOrig="6600" w:dyaOrig="380">
                <v:shape id="_x0000_i1061" type="#_x0000_t75" style="width:330pt;height:19.5pt" o:ole="">
                  <v:imagedata r:id="rId74" o:title=""/>
                </v:shape>
                <o:OLEObject Type="Embed" ProgID="Equation.DSMT4" ShapeID="_x0000_i1061" DrawAspect="Content" ObjectID="_1754682748" r:id="rId75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(loại)</w:t>
            </w:r>
          </w:p>
          <w:p w:rsidR="00B92B2A" w:rsidRPr="00190C7B" w:rsidRDefault="00CA7D0B" w:rsidP="00A44460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(- HS viết đúng từ 4 PTHH trở lên: 0,25; loại trường hợp X là muối </w:t>
            </w:r>
            <w:r w:rsidRPr="00190C7B">
              <w:rPr>
                <w:rFonts w:ascii="Times New Roman" w:hAnsi="Times New Roman" w:cs="Times New Roman"/>
                <w:i/>
                <w:sz w:val="24"/>
                <w:szCs w:val="24"/>
              </w:rPr>
              <w:t>M(HCO</w:t>
            </w:r>
            <w:r w:rsidRPr="00190C7B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  <w:r w:rsidRPr="00190C7B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n</w:t>
            </w: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:0,25</w:t>
            </w:r>
          </w:p>
          <w:p w:rsidR="00CA7D0B" w:rsidRPr="00190C7B" w:rsidRDefault="00CA7D0B" w:rsidP="00A4446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- Xét đủ, đúng mỗi trường hợp H</w:t>
            </w: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perscript"/>
              </w:rPr>
              <w:t>+</w:t>
            </w: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thiếu/dư: 0,5)</w:t>
            </w:r>
          </w:p>
        </w:tc>
        <w:tc>
          <w:tcPr>
            <w:tcW w:w="848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CA7D0B" w:rsidRPr="00190C7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CA7D0B" w:rsidRPr="00190C7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A7D0B" w:rsidRPr="00190C7B" w:rsidRDefault="00CA7D0B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0F28" w:rsidRPr="00190C7B" w:rsidTr="00532EE6">
        <w:tc>
          <w:tcPr>
            <w:tcW w:w="625" w:type="dxa"/>
            <w:vMerge w:val="restart"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Câu 4</w:t>
            </w:r>
          </w:p>
        </w:tc>
        <w:tc>
          <w:tcPr>
            <w:tcW w:w="8926" w:type="dxa"/>
          </w:tcPr>
          <w:p w:rsidR="00390F28" w:rsidRPr="00190C7B" w:rsidRDefault="00390F28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X là axit đơn chức hoặc </w:t>
            </w:r>
            <w:r w:rsidR="004345F2" w:rsidRPr="00190C7B">
              <w:rPr>
                <w:rFonts w:ascii="Times New Roman" w:hAnsi="Times New Roman" w:cs="Times New Roman"/>
                <w:sz w:val="24"/>
                <w:szCs w:val="24"/>
              </w:rPr>
              <w:t>este đơn chức</w:t>
            </w:r>
          </w:p>
          <w:p w:rsidR="00390F28" w:rsidRPr="00190C7B" w:rsidRDefault="00390F28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OOH</w:t>
            </w:r>
            <w:r w:rsidR="00A44460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: Axit propanoic</w:t>
            </w:r>
          </w:p>
          <w:p w:rsidR="004345F2" w:rsidRPr="00190C7B" w:rsidRDefault="00390F28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  <w:r w:rsidR="004345F2"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="004345F2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4345F2" w:rsidRPr="00190C7B">
              <w:rPr>
                <w:rFonts w:ascii="Times New Roman" w:hAnsi="Times New Roman" w:cs="Times New Roman"/>
                <w:sz w:val="24"/>
                <w:szCs w:val="24"/>
              </w:rPr>
              <w:t>COOCH</w:t>
            </w:r>
            <w:r w:rsidR="004345F2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3                      </w:t>
            </w:r>
            <w:r w:rsidR="004345F2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: metyt axetat</w:t>
            </w:r>
          </w:p>
          <w:p w:rsidR="00390F28" w:rsidRPr="00190C7B" w:rsidRDefault="004345F2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                      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COO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: etyl fomat</w:t>
            </w:r>
          </w:p>
          <w:p w:rsidR="00A44460" w:rsidRPr="00190C7B" w:rsidRDefault="00A44460" w:rsidP="00A44460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Viết và gọi tên đúng 1 công thức: 0,5; 2 công thức: 0,75; 3 công thức:1,0</w:t>
            </w:r>
          </w:p>
          <w:p w:rsidR="00A44460" w:rsidRPr="00190C7B" w:rsidRDefault="00A44460" w:rsidP="00A444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Không gọi tên hoặc gọi tên sai trừ ½ số điểm)</w:t>
            </w:r>
          </w:p>
        </w:tc>
        <w:tc>
          <w:tcPr>
            <w:tcW w:w="848" w:type="dxa"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345F2" w:rsidRPr="00190C7B" w:rsidRDefault="00A44460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586" w:type="dxa"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0F28" w:rsidRPr="00190C7B" w:rsidTr="00532EE6">
        <w:tc>
          <w:tcPr>
            <w:tcW w:w="625" w:type="dxa"/>
            <w:vMerge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926" w:type="dxa"/>
          </w:tcPr>
          <w:p w:rsidR="00532EE6" w:rsidRPr="00190C7B" w:rsidRDefault="00390F28" w:rsidP="00532E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="00532EE6"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</w:rPr>
              <w:t>CHO + H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32EE6"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400">
                <v:shape id="_x0000_i1062" type="#_x0000_t75" style="width:51pt;height:19.5pt" o:ole="">
                  <v:imagedata r:id="rId76" o:title=""/>
                </v:shape>
                <o:OLEObject Type="Embed" ProgID="Equation.DSMT4" ShapeID="_x0000_i1062" DrawAspect="Content" ObjectID="_1754682749" r:id="rId77"/>
              </w:objec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532EE6" w:rsidRPr="00190C7B">
              <w:rPr>
                <w:rFonts w:ascii="Times New Roman" w:hAnsi="Times New Roman" w:cs="Times New Roman"/>
                <w:sz w:val="24"/>
                <w:szCs w:val="24"/>
              </w:rPr>
              <w:t>-OH</w:t>
            </w:r>
          </w:p>
          <w:p w:rsidR="00532EE6" w:rsidRPr="00190C7B" w:rsidRDefault="00532EE6" w:rsidP="00532EE6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    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=CH-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-OH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400">
                <v:shape id="_x0000_i1063" type="#_x0000_t75" style="width:51pt;height:19.5pt" o:ole="">
                  <v:imagedata r:id="rId76" o:title=""/>
                </v:shape>
                <o:OLEObject Type="Embed" ProgID="Equation.DSMT4" ShapeID="_x0000_i1063" DrawAspect="Content" ObjectID="_1754682750" r:id="rId78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-OH</w:t>
            </w:r>
          </w:p>
          <w:p w:rsidR="00390F28" w:rsidRPr="00190C7B" w:rsidRDefault="00390F28" w:rsidP="00A44460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48" w:type="dxa"/>
          </w:tcPr>
          <w:p w:rsidR="00390F28" w:rsidRPr="00190C7B" w:rsidRDefault="00532EE6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x2</w:t>
            </w:r>
          </w:p>
        </w:tc>
        <w:tc>
          <w:tcPr>
            <w:tcW w:w="586" w:type="dxa"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0F28" w:rsidRPr="00190C7B" w:rsidTr="00532EE6">
        <w:tc>
          <w:tcPr>
            <w:tcW w:w="625" w:type="dxa"/>
            <w:vMerge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926" w:type="dxa"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object w:dxaOrig="11360" w:dyaOrig="3240">
                <v:shape id="_x0000_i1064" type="#_x0000_t75" style="width:294.75pt;height:63.75pt" o:ole="">
                  <v:imagedata r:id="rId79" o:title=""/>
                </v:shape>
                <o:OLEObject Type="Embed" ProgID="PBrush" ShapeID="_x0000_i1064" DrawAspect="Content" ObjectID="_1754682751" r:id="rId80"/>
              </w:object>
            </w:r>
          </w:p>
          <w:p w:rsidR="00390F28" w:rsidRPr="00190C7B" w:rsidRDefault="00390F28" w:rsidP="00390F28">
            <w:pPr>
              <w:jc w:val="both"/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390F28" w:rsidRPr="00190C7B" w:rsidRDefault="00390F28" w:rsidP="00390F28">
            <w:pPr>
              <w:jc w:val="both"/>
            </w:pPr>
            <w:r w:rsidRPr="00190C7B">
              <w:object w:dxaOrig="10810" w:dyaOrig="3140">
                <v:shape id="_x0000_i1065" type="#_x0000_t75" style="width:262.5pt;height:59.25pt" o:ole="">
                  <v:imagedata r:id="rId81" o:title=""/>
                </v:shape>
                <o:OLEObject Type="Embed" ProgID="PBrush" ShapeID="_x0000_i1065" DrawAspect="Content" ObjectID="_1754682752" r:id="rId82"/>
              </w:object>
            </w: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HS không cần lập luận, viết PTHH dưới dạng CTCT mới cho điểm)</w:t>
            </w:r>
          </w:p>
        </w:tc>
        <w:tc>
          <w:tcPr>
            <w:tcW w:w="848" w:type="dxa"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x2</w:t>
            </w:r>
          </w:p>
        </w:tc>
        <w:tc>
          <w:tcPr>
            <w:tcW w:w="586" w:type="dxa"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0F28" w:rsidRPr="00190C7B" w:rsidTr="00532EE6">
        <w:tc>
          <w:tcPr>
            <w:tcW w:w="625" w:type="dxa"/>
            <w:vMerge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926" w:type="dxa"/>
          </w:tcPr>
          <w:p w:rsidR="00390F28" w:rsidRPr="00190C7B" w:rsidRDefault="00390F28" w:rsidP="00A44460">
            <w:pPr>
              <w:tabs>
                <w:tab w:val="left" w:pos="540"/>
              </w:tabs>
              <w:spacing w:line="22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Gọi công thức chung của A là 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n+2-2k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(n nguyên, 0 &lt; k &lt; n)</w:t>
            </w:r>
          </w:p>
          <w:p w:rsidR="00390F28" w:rsidRPr="00190C7B" w:rsidRDefault="00390F28" w:rsidP="00A44460">
            <w:pPr>
              <w:tabs>
                <w:tab w:val="left" w:pos="540"/>
              </w:tabs>
              <w:spacing w:line="228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A44460">
            <w:pPr>
              <w:tabs>
                <w:tab w:val="left" w:pos="540"/>
              </w:tabs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n+2-2k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190C7B">
              <w:rPr>
                <w:position w:val="-24"/>
              </w:rPr>
              <w:object w:dxaOrig="960" w:dyaOrig="620">
                <v:shape id="_x0000_i1066" type="#_x0000_t75" style="width:48.75pt;height:30.75pt" o:ole="">
                  <v:imagedata r:id="rId83" o:title=""/>
                </v:shape>
                <o:OLEObject Type="Embed" ProgID="Equation.DSMT4" ShapeID="_x0000_i1066" DrawAspect="Content" ObjectID="_1754682753" r:id="rId84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position w:val="-6"/>
              </w:rPr>
              <w:object w:dxaOrig="620" w:dyaOrig="320">
                <v:shape id="_x0000_i1067" type="#_x0000_t75" style="width:30.75pt;height:15.75pt" o:ole="">
                  <v:imagedata r:id="rId85" o:title=""/>
                </v:shape>
                <o:OLEObject Type="Embed" ProgID="Equation.DSMT4" ShapeID="_x0000_i1067" DrawAspect="Content" ObjectID="_1754682754" r:id="rId86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n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(n + 1-k)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390F28" w:rsidRPr="00190C7B" w:rsidRDefault="00390F28" w:rsidP="00A44460">
            <w:pPr>
              <w:tabs>
                <w:tab w:val="left" w:pos="540"/>
              </w:tabs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Theo giả thiết: </w:t>
            </w:r>
            <w:r w:rsidRPr="00190C7B">
              <w:rPr>
                <w:position w:val="-24"/>
              </w:rPr>
              <w:object w:dxaOrig="960" w:dyaOrig="620">
                <v:shape id="_x0000_i1068" type="#_x0000_t75" style="width:48.75pt;height:30.75pt" o:ole="">
                  <v:imagedata r:id="rId87" o:title=""/>
                </v:shape>
                <o:OLEObject Type="Embed" ProgID="Equation.DSMT4" ShapeID="_x0000_i1068" DrawAspect="Content" ObjectID="_1754682755" r:id="rId88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= 5. </w:t>
            </w:r>
          </w:p>
          <w:p w:rsidR="00390F28" w:rsidRPr="00190C7B" w:rsidRDefault="00390F28" w:rsidP="00A44460">
            <w:pPr>
              <w:spacing w:line="22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Do 0 &lt; k &lt; n </w:t>
            </w:r>
            <w:r w:rsidRPr="00190C7B">
              <w:rPr>
                <w:position w:val="-6"/>
              </w:rPr>
              <w:object w:dxaOrig="300" w:dyaOrig="240">
                <v:shape id="_x0000_i1069" type="#_x0000_t75" style="width:15.75pt;height:12.75pt" o:ole="">
                  <v:imagedata r:id="rId89" o:title=""/>
                </v:shape>
                <o:OLEObject Type="Embed" ProgID="Equation.DSMT4" ShapeID="_x0000_i1069" DrawAspect="Content" ObjectID="_1754682756" r:id="rId90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(3n +1 –n) &lt; (3n + 1 – k) = 10 &lt; (3n + 1 -0) </w:t>
            </w:r>
            <w:r w:rsidRPr="00190C7B">
              <w:rPr>
                <w:position w:val="-6"/>
              </w:rPr>
              <w:object w:dxaOrig="300" w:dyaOrig="240">
                <v:shape id="_x0000_i1070" type="#_x0000_t75" style="width:15.75pt;height:12.75pt" o:ole="">
                  <v:imagedata r:id="rId91" o:title=""/>
                </v:shape>
                <o:OLEObject Type="Embed" ProgID="Equation.DSMT4" ShapeID="_x0000_i1070" DrawAspect="Content" ObjectID="_1754682757" r:id="rId92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3,33 &lt; n &lt; 4,5 </w:t>
            </w:r>
          </w:p>
          <w:p w:rsidR="00390F28" w:rsidRPr="00190C7B" w:rsidRDefault="00390F28" w:rsidP="00A44460">
            <w:pPr>
              <w:spacing w:line="22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position w:val="-6"/>
              </w:rPr>
              <w:object w:dxaOrig="300" w:dyaOrig="240">
                <v:shape id="_x0000_i1071" type="#_x0000_t75" style="width:15.75pt;height:12.75pt" o:ole="">
                  <v:imagedata r:id="rId93" o:title=""/>
                </v:shape>
                <o:OLEObject Type="Embed" ProgID="Equation.DSMT4" ShapeID="_x0000_i1071" DrawAspect="Content" ObjectID="_1754682758" r:id="rId94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n =4, k = 3</w:t>
            </w:r>
            <w:r w:rsidRPr="00190C7B">
              <w:rPr>
                <w:position w:val="-6"/>
              </w:rPr>
              <w:object w:dxaOrig="300" w:dyaOrig="240">
                <v:shape id="_x0000_i1072" type="#_x0000_t75" style="width:15.75pt;height:12.75pt" o:ole="">
                  <v:imagedata r:id="rId93" o:title=""/>
                </v:shape>
                <o:OLEObject Type="Embed" ProgID="Equation.DSMT4" ShapeID="_x0000_i1072" DrawAspect="Content" ObjectID="_1754682759" r:id="rId95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ông thức chung của A: 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  <w:p w:rsidR="00390F28" w:rsidRPr="00190C7B" w:rsidRDefault="00390F28" w:rsidP="00A44460">
            <w:pPr>
              <w:spacing w:line="228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Vì hỗn hợp 3 chất có cùng số mol nên hỗn hợp A:</w:t>
            </w:r>
            <w:r w:rsidRPr="00190C7B">
              <w:rPr>
                <w:position w:val="-50"/>
              </w:rPr>
              <w:object w:dxaOrig="3120" w:dyaOrig="1120">
                <v:shape id="_x0000_i1073" type="#_x0000_t75" style="width:156.75pt;height:56.25pt" o:ole="">
                  <v:imagedata r:id="rId96" o:title=""/>
                </v:shape>
                <o:OLEObject Type="Embed" ProgID="Equation.DSMT4" ShapeID="_x0000_i1073" DrawAspect="Content" ObjectID="_1754682760" r:id="rId97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90F28" w:rsidRPr="00190C7B" w:rsidRDefault="00390F28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ó 1 chất không bị hấp thụ bởi AgN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/N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position w:val="-6"/>
              </w:rPr>
              <w:object w:dxaOrig="300" w:dyaOrig="240">
                <v:shape id="_x0000_i1074" type="#_x0000_t75" style="width:15.75pt;height:12.75pt" o:ole="">
                  <v:imagedata r:id="rId93" o:title=""/>
                </v:shape>
                <o:OLEObject Type="Embed" ProgID="Equation.DSMT4" ShapeID="_x0000_i1074" DrawAspect="Content" ObjectID="_1754682761" r:id="rId98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Đó là Z</w:t>
            </w: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position w:val="-6"/>
              </w:rPr>
              <w:object w:dxaOrig="300" w:dyaOrig="240">
                <v:shape id="_x0000_i1075" type="#_x0000_t75" style="width:15.75pt;height:12.75pt" o:ole="">
                  <v:imagedata r:id="rId99" o:title=""/>
                </v:shape>
                <o:OLEObject Type="Embed" ProgID="Equation.DSMT4" ShapeID="_x0000_i1075" DrawAspect="Content" ObjectID="_1754682762" r:id="rId100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Kết tủa gồm </w:t>
            </w:r>
            <w:r w:rsidRPr="00190C7B">
              <w:rPr>
                <w:position w:val="-32"/>
              </w:rPr>
              <w:object w:dxaOrig="1800" w:dyaOrig="760">
                <v:shape id="_x0000_i1076" type="#_x0000_t75" style="width:90pt;height:38.25pt" o:ole="">
                  <v:imagedata r:id="rId101" o:title=""/>
                </v:shape>
                <o:OLEObject Type="Embed" ProgID="Equation.DSMT4" ShapeID="_x0000_i1076" DrawAspect="Content" ObjectID="_1754682763" r:id="rId102"/>
              </w:object>
            </w:r>
            <w:r w:rsidRPr="00190C7B">
              <w:rPr>
                <w:position w:val="-6"/>
              </w:rPr>
              <w:object w:dxaOrig="300" w:dyaOrig="240">
                <v:shape id="_x0000_i1077" type="#_x0000_t75" style="width:15.75pt;height:12.75pt" o:ole="">
                  <v:imagedata r:id="rId93" o:title=""/>
                </v:shape>
                <o:OLEObject Type="Embed" ProgID="Equation.DSMT4" ShapeID="_x0000_i1077" DrawAspect="Content" ObjectID="_1754682764" r:id="rId103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ết tủa</w:t>
            </w:r>
            <w:r w:rsidR="004345F2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42,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gam</w:t>
            </w:r>
          </w:p>
        </w:tc>
        <w:tc>
          <w:tcPr>
            <w:tcW w:w="848" w:type="dxa"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586" w:type="dxa"/>
          </w:tcPr>
          <w:p w:rsidR="00390F28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2B2A" w:rsidRPr="00190C7B" w:rsidTr="00532EE6">
        <w:tc>
          <w:tcPr>
            <w:tcW w:w="625" w:type="dxa"/>
            <w:vMerge w:val="restart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Câu 5</w:t>
            </w:r>
          </w:p>
        </w:tc>
        <w:tc>
          <w:tcPr>
            <w:tcW w:w="8926" w:type="dxa"/>
          </w:tcPr>
          <w:p w:rsidR="00B92B2A" w:rsidRPr="00190C7B" w:rsidRDefault="00B92B2A" w:rsidP="00390F2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gramEnd"/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béo ko no dễ bị ôi thiu hơn do có các liên kêt pi trong gốc hidrocacbon, dễ bị oxi hóa thành các hợp chất có mùi.</w:t>
            </w:r>
          </w:p>
          <w:p w:rsidR="00B92B2A" w:rsidRPr="00190C7B" w:rsidRDefault="00B92B2A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     Mỡ dễ bị ôi thiu hơn do:</w:t>
            </w:r>
          </w:p>
          <w:p w:rsidR="00B92B2A" w:rsidRPr="00190C7B" w:rsidRDefault="00D27CD3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Mỡ động vật có lẫn các chất khác, các chất này dễ bị ôi thiu</w:t>
            </w:r>
          </w:p>
          <w:p w:rsidR="00B92B2A" w:rsidRPr="00190C7B" w:rsidRDefault="00D27CD3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Mỡ động vật đã qua 1 lần chế biến từ mỡ sống (rán…) nên cấu trúc của các phân tử một phần đã bị phá vỡ, nên dễ bị oxi hóa</w:t>
            </w:r>
            <w:r w:rsidR="004345F2" w:rsidRPr="00190C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92B2A" w:rsidRPr="00190C7B" w:rsidRDefault="00D27CD3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Dầu</w:t>
            </w:r>
            <w:proofErr w:type="gramEnd"/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sản xuất công nghiệp có thể có chất bảo quản.</w:t>
            </w:r>
          </w:p>
          <w:p w:rsidR="00B92B2A" w:rsidRPr="00190C7B" w:rsidRDefault="00D27CD3" w:rsidP="00390F28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HS nêu được từ 2 ý (+) trở lên cho 0,5 điểm)</w:t>
            </w:r>
          </w:p>
        </w:tc>
        <w:tc>
          <w:tcPr>
            <w:tcW w:w="848" w:type="dxa"/>
          </w:tcPr>
          <w:p w:rsidR="00B92B2A" w:rsidRPr="00190C7B" w:rsidRDefault="00D27CD3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27CD3" w:rsidRPr="00190C7B" w:rsidRDefault="00D27CD3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27CD3" w:rsidRPr="00190C7B" w:rsidRDefault="00D27CD3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27CD3" w:rsidRPr="00190C7B" w:rsidRDefault="00D27CD3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27CD3" w:rsidRPr="00190C7B" w:rsidRDefault="00D27CD3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2B2A" w:rsidRPr="00190C7B" w:rsidTr="00532EE6">
        <w:tc>
          <w:tcPr>
            <w:tcW w:w="625" w:type="dxa"/>
            <w:vMerge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926" w:type="dxa"/>
          </w:tcPr>
          <w:p w:rsidR="008D0D89" w:rsidRPr="00190C7B" w:rsidRDefault="00EF22E6" w:rsidP="00390F2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="00B92B2A"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a)</w:t>
            </w:r>
            <w:r w:rsidR="000D6120"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0D6120" w:rsidRPr="00190C7B">
              <w:rPr>
                <w:rFonts w:ascii="Times New Roman" w:hAnsi="Times New Roman" w:cs="Times New Roman"/>
                <w:sz w:val="24"/>
                <w:szCs w:val="24"/>
              </w:rPr>
              <w:t>Tristearin tan trong dung dịch NaOH</w:t>
            </w:r>
            <w:r w:rsidR="008D0D89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tạo dung dịch </w:t>
            </w:r>
            <w:r w:rsidR="009F0152" w:rsidRPr="00190C7B">
              <w:rPr>
                <w:rFonts w:ascii="Times New Roman" w:hAnsi="Times New Roman" w:cs="Times New Roman"/>
                <w:sz w:val="24"/>
                <w:szCs w:val="24"/>
              </w:rPr>
              <w:t>đồng nhất</w:t>
            </w:r>
            <w:r w:rsidR="000D6120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92B2A" w:rsidRPr="00190C7B" w:rsidRDefault="008D0D89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 w:rsidR="000D6120" w:rsidRPr="00190C7B">
              <w:rPr>
                <w:rFonts w:ascii="Times New Roman" w:hAnsi="Times New Roman" w:cs="Times New Roman"/>
                <w:sz w:val="24"/>
                <w:szCs w:val="24"/>
              </w:rPr>
              <w:t>Cu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0D6120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vào</w:t>
            </w:r>
            <w:r w:rsidR="000D6120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dung dịch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sau phản ứng</w:t>
            </w:r>
            <w:r w:rsidR="000D6120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thu được dung dịch có màu xanh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lam</w:t>
            </w:r>
          </w:p>
          <w:p w:rsidR="000D6120" w:rsidRPr="00190C7B" w:rsidRDefault="000D6120" w:rsidP="00390F28">
            <w:pPr>
              <w:ind w:firstLine="524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7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5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OO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3NaOH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360">
                <v:shape id="_x0000_i1078" type="#_x0000_t75" style="width:36pt;height:18.75pt" o:ole="">
                  <v:imagedata r:id="rId104" o:title=""/>
                </v:shape>
                <o:OLEObject Type="Embed" ProgID="Equation.DSMT4" ShapeID="_x0000_i1078" DrawAspect="Content" ObjectID="_1754682765" r:id="rId105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3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7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5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OONa + 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(OH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9F0152" w:rsidRPr="00190C7B" w:rsidRDefault="009F0152" w:rsidP="00390F28">
            <w:pPr>
              <w:ind w:firstLine="524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u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2NaO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ư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360">
                <v:shape id="_x0000_i1079" type="#_x0000_t75" style="width:36pt;height:18.75pt" o:ole="">
                  <v:imagedata r:id="rId104" o:title=""/>
                </v:shape>
                <o:OLEObject Type="Embed" ProgID="Equation.DSMT4" ShapeID="_x0000_i1079" DrawAspect="Content" ObjectID="_1754682766" r:id="rId106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u(OH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Na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  <w:p w:rsidR="000D6120" w:rsidRPr="00190C7B" w:rsidRDefault="000D6120" w:rsidP="00390F28">
            <w:pPr>
              <w:ind w:firstLine="524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2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(OH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Cu(OH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360">
                <v:shape id="_x0000_i1080" type="#_x0000_t75" style="width:36pt;height:18.75pt" o:ole="">
                  <v:imagedata r:id="rId104" o:title=""/>
                </v:shape>
                <o:OLEObject Type="Embed" ProgID="Equation.DSMT4" ShapeID="_x0000_i1080" DrawAspect="Content" ObjectID="_1754682767" r:id="rId107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[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(OH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]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Cu + </w:t>
            </w:r>
            <w:r w:rsidR="009F0152" w:rsidRPr="00190C7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0D6120" w:rsidRPr="00190C7B" w:rsidRDefault="00B92B2A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b)</w:t>
            </w:r>
            <w:r w:rsidR="00B5792D"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8D0D89" w:rsidRPr="00190C7B">
              <w:rPr>
                <w:rFonts w:ascii="Times New Roman" w:eastAsia="Times New Roman" w:hAnsi="Times New Roman" w:cs="Times New Roman"/>
                <w:sz w:val="24"/>
                <w:szCs w:val="24"/>
              </w:rPr>
              <w:t>Saccarozơ</w:t>
            </w:r>
            <w:r w:rsidR="008D0D89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chuyển dần sang màu đen, sau đó tạo thành khối xốp</w:t>
            </w:r>
          </w:p>
          <w:p w:rsidR="008D0D89" w:rsidRPr="00190C7B" w:rsidRDefault="008D0D89" w:rsidP="00390F28">
            <w:pPr>
              <w:ind w:firstLine="524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1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400">
                <v:shape id="_x0000_i1081" type="#_x0000_t75" style="width:66pt;height:20.25pt" o:ole="">
                  <v:imagedata r:id="rId108" o:title=""/>
                </v:shape>
                <o:OLEObject Type="Embed" ProgID="Equation.DSMT4" ShapeID="_x0000_i1081" DrawAspect="Content" ObjectID="_1754682768" r:id="rId109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12C + 11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8D0D89" w:rsidRPr="00190C7B" w:rsidRDefault="008D0D89" w:rsidP="00390F28">
            <w:pPr>
              <w:ind w:firstLine="524"/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+ 2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400">
                <v:shape id="_x0000_i1082" type="#_x0000_t75" style="width:39.75pt;height:20.25pt" o:ole="">
                  <v:imagedata r:id="rId110" o:title=""/>
                </v:shape>
                <o:OLEObject Type="Embed" ProgID="Equation.DSMT4" ShapeID="_x0000_i1082" DrawAspect="Content" ObjectID="_1754682769" r:id="rId111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2S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2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848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D0D89" w:rsidRPr="00190C7B" w:rsidRDefault="008D0D89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8D0D89" w:rsidRPr="00190C7B" w:rsidRDefault="008D0D89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D0D89" w:rsidRPr="00190C7B" w:rsidRDefault="008D0D89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D0D89" w:rsidRPr="00190C7B" w:rsidRDefault="008D0D89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x</w:t>
            </w:r>
            <w:r w:rsidR="00EF22E6" w:rsidRPr="00190C7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8D0D89" w:rsidRPr="00190C7B" w:rsidRDefault="008D0D89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D0D89" w:rsidRPr="00190C7B" w:rsidRDefault="008D0D89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EF22E6" w:rsidRPr="00190C7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8D0D89" w:rsidRPr="00190C7B" w:rsidRDefault="008D0D89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D0D89" w:rsidRPr="00190C7B" w:rsidRDefault="008D0D89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x2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2B2A" w:rsidRPr="00190C7B" w:rsidTr="00532EE6">
        <w:tc>
          <w:tcPr>
            <w:tcW w:w="625" w:type="dxa"/>
            <w:vMerge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926" w:type="dxa"/>
          </w:tcPr>
          <w:p w:rsidR="00B92B2A" w:rsidRPr="00190C7B" w:rsidRDefault="00B92B2A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</w:p>
          <w:p w:rsidR="00C0649A" w:rsidRPr="00190C7B" w:rsidRDefault="00C0649A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- Đốt X thu được 0,3 mol 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và 0,4 mol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83" type="#_x0000_t75" style="width:15.75pt;height:12.75pt" o:ole="">
                  <v:imagedata r:id="rId93" o:title=""/>
                </v:shape>
                <o:OLEObject Type="Embed" ProgID="Equation.DSMT4" ShapeID="_x0000_i1083" DrawAspect="Content" ObjectID="_1754682770" r:id="rId112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X là ancol no, hở, n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0,1 mol</w:t>
            </w:r>
          </w:p>
          <w:p w:rsidR="00C0649A" w:rsidRPr="00190C7B" w:rsidRDefault="00C0649A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84" type="#_x0000_t75" style="width:15.75pt;height:12.75pt" o:ole="">
                  <v:imagedata r:id="rId93" o:title=""/>
                </v:shape>
                <o:OLEObject Type="Embed" ProgID="Equation.DSMT4" ShapeID="_x0000_i1084" DrawAspect="Content" ObjectID="_1754682771" r:id="rId113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X có dạng 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8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</w:t>
            </w:r>
          </w:p>
          <w:p w:rsidR="00E36B96" w:rsidRPr="00190C7B" w:rsidRDefault="00C0649A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H(trong X)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n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aOH(phản ứng)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0,3 mol = n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(trong X)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0649A" w:rsidRPr="00190C7B" w:rsidRDefault="00C0649A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85" type="#_x0000_t75" style="width:15.75pt;height:12.75pt" o:ole="">
                  <v:imagedata r:id="rId93" o:title=""/>
                </v:shape>
                <o:OLEObject Type="Embed" ProgID="Equation.DSMT4" ShapeID="_x0000_i1085" DrawAspect="Content" ObjectID="_1754682772" r:id="rId114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X có số nhóm </w:t>
            </w:r>
            <w:r w:rsidR="00E36B96" w:rsidRPr="00190C7B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H bằng số nguyên tử C</w:t>
            </w:r>
          </w:p>
          <w:p w:rsidR="00C0649A" w:rsidRPr="00190C7B" w:rsidRDefault="00C0649A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86" type="#_x0000_t75" style="width:15.75pt;height:12.75pt" o:ole="">
                  <v:imagedata r:id="rId93" o:title=""/>
                </v:shape>
                <o:OLEObject Type="Embed" ProgID="Equation.DSMT4" ShapeID="_x0000_i1086" DrawAspect="Content" ObjectID="_1754682773" r:id="rId115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X là 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(OH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E36B96"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87" type="#_x0000_t75" style="width:15.75pt;height:12.75pt" o:ole="">
                  <v:imagedata r:id="rId93" o:title=""/>
                </v:shape>
                <o:OLEObject Type="Embed" ProgID="Equation.DSMT4" ShapeID="_x0000_i1087" DrawAspect="Content" ObjectID="_1754682774" r:id="rId116"/>
              </w:object>
            </w:r>
            <w:r w:rsidR="00E36B96" w:rsidRPr="00190C7B">
              <w:rPr>
                <w:rFonts w:ascii="Times New Roman" w:hAnsi="Times New Roman" w:cs="Times New Roman"/>
                <w:sz w:val="24"/>
                <w:szCs w:val="24"/>
              </w:rPr>
              <w:t>E có dạng (RCOO)</w:t>
            </w:r>
            <w:r w:rsidR="00E36B96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E36B96" w:rsidRPr="00190C7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="00E36B96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E36B96"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="00E36B96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</w:p>
          <w:p w:rsidR="00E36B96" w:rsidRPr="00190C7B" w:rsidRDefault="00E36B96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Bảo toàn khối lượng: m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0,1.92 + 21,8 – 40.0,3 = 19 gam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88" type="#_x0000_t75" style="width:15.75pt;height:12.75pt" o:ole="">
                  <v:imagedata r:id="rId93" o:title=""/>
                </v:shape>
                <o:OLEObject Type="Embed" ProgID="Equation.DSMT4" ShapeID="_x0000_i1088" DrawAspect="Content" ObjectID="_1754682775" r:id="rId117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190 </w:t>
            </w:r>
          </w:p>
          <w:p w:rsidR="00E36B96" w:rsidRPr="00190C7B" w:rsidRDefault="00E36B96" w:rsidP="00390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89" type="#_x0000_t75" style="width:15.75pt;height:12.75pt" o:ole="">
                  <v:imagedata r:id="rId93" o:title=""/>
                </v:shape>
                <o:OLEObject Type="Embed" ProgID="Equation.DSMT4" ShapeID="_x0000_i1089" DrawAspect="Content" ObjectID="_1754682776" r:id="rId118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3M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+ 44.3 + 41 = 190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90" type="#_x0000_t75" style="width:15.75pt;height:12.75pt" o:ole="">
                  <v:imagedata r:id="rId93" o:title=""/>
                </v:shape>
                <o:OLEObject Type="Embed" ProgID="Equation.DSMT4" ShapeID="_x0000_i1090" DrawAspect="Content" ObjectID="_1754682777" r:id="rId119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3M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17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91" type="#_x0000_t75" style="width:15.75pt;height:12.75pt" o:ole="">
                  <v:imagedata r:id="rId93" o:title=""/>
                </v:shape>
                <o:OLEObject Type="Embed" ProgID="Equation.DSMT4" ShapeID="_x0000_i1091" DrawAspect="Content" ObjectID="_1754682778" r:id="rId120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E: 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OOC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(OOCH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( có 2 CTCT)</w:t>
            </w:r>
          </w:p>
          <w:p w:rsidR="00E36B96" w:rsidRPr="00190C7B" w:rsidRDefault="00E36B96" w:rsidP="00390F28">
            <w:pPr>
              <w:rPr>
                <w:b/>
                <w:i/>
              </w:rPr>
            </w:pPr>
            <w:r w:rsidRPr="00190C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Hs chưa viết CTCT hoặc viết thiếu 1 CTCT trừ 0,25)</w:t>
            </w:r>
          </w:p>
        </w:tc>
        <w:tc>
          <w:tcPr>
            <w:tcW w:w="848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6B96" w:rsidRPr="00190C7B" w:rsidRDefault="00E36B96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6B96" w:rsidRPr="00190C7B" w:rsidRDefault="00E36B96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6B96" w:rsidRPr="00190C7B" w:rsidRDefault="00E36B96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6B96" w:rsidRPr="00190C7B" w:rsidRDefault="00E36B96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E36B96" w:rsidRPr="00190C7B" w:rsidRDefault="00E36B96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6B96" w:rsidRPr="00190C7B" w:rsidRDefault="00E36B96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6B96" w:rsidRPr="00190C7B" w:rsidRDefault="00E36B96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E36B96" w:rsidRPr="00190C7B" w:rsidRDefault="00E36B96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6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2B2A" w:rsidRPr="00190C7B" w:rsidTr="00532EE6">
        <w:tc>
          <w:tcPr>
            <w:tcW w:w="625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âu 6</w:t>
            </w:r>
          </w:p>
        </w:tc>
        <w:tc>
          <w:tcPr>
            <w:tcW w:w="8926" w:type="dxa"/>
          </w:tcPr>
          <w:p w:rsidR="00B92B2A" w:rsidRPr="00190C7B" w:rsidRDefault="00B92B2A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Do este 2 chức nên ancol tối đa 2 chức. </w:t>
            </w:r>
          </w:p>
          <w:p w:rsidR="00D27CD3" w:rsidRPr="00190C7B" w:rsidRDefault="00B92B2A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Đốt 9,5 gam T thu được 0,4 mol 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và 0,5 mol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D27CD3" w:rsidRPr="00190C7B" w:rsidRDefault="00B92B2A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13F9F" w:rsidRPr="00190C7B">
              <w:rPr>
                <w:position w:val="-24"/>
              </w:rPr>
              <w:object w:dxaOrig="4140" w:dyaOrig="620">
                <v:shape id="_x0000_i1092" type="#_x0000_t75" style="width:207pt;height:30.75pt" o:ole="">
                  <v:imagedata r:id="rId121" o:title=""/>
                </v:shape>
                <o:OLEObject Type="Embed" ProgID="Equation.DSMT4" ShapeID="_x0000_i1092" DrawAspect="Content" ObjectID="_1754682779" r:id="rId122"/>
              </w:object>
            </w:r>
            <w:r w:rsidR="00C13F9F" w:rsidRPr="00190C7B">
              <w:rPr>
                <w:position w:val="-6"/>
              </w:rPr>
              <w:object w:dxaOrig="300" w:dyaOrig="240">
                <v:shape id="_x0000_i1093" type="#_x0000_t75" style="width:15.75pt;height:12.75pt" o:ole="">
                  <v:imagedata r:id="rId93" o:title=""/>
                </v:shape>
                <o:OLEObject Type="Embed" ProgID="Equation.DSMT4" ShapeID="_x0000_i1093" DrawAspect="Content" ObjectID="_1754682780" r:id="rId123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T gồm </w:t>
            </w:r>
            <w:r w:rsidR="00C13F9F" w:rsidRPr="00190C7B">
              <w:rPr>
                <w:position w:val="-32"/>
              </w:rPr>
              <w:object w:dxaOrig="2000" w:dyaOrig="760">
                <v:shape id="_x0000_i1094" type="#_x0000_t75" style="width:99.75pt;height:38.25pt" o:ole="">
                  <v:imagedata r:id="rId124" o:title=""/>
                </v:shape>
                <o:OLEObject Type="Embed" ProgID="Equation.DSMT4" ShapeID="_x0000_i1094" DrawAspect="Content" ObjectID="_1754682781" r:id="rId125"/>
              </w:object>
            </w:r>
          </w:p>
          <w:p w:rsidR="00B92B2A" w:rsidRPr="00190C7B" w:rsidRDefault="00C13F9F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position w:val="-6"/>
              </w:rPr>
              <w:object w:dxaOrig="300" w:dyaOrig="240">
                <v:shape id="_x0000_i1095" type="#_x0000_t75" style="width:15.75pt;height:12.75pt" o:ole="">
                  <v:imagedata r:id="rId93" o:title=""/>
                </v:shape>
                <o:OLEObject Type="Embed" ProgID="Equation.DSMT4" ShapeID="_x0000_i1095" DrawAspect="Content" ObjectID="_1754682782" r:id="rId126"/>
              </w:object>
            </w:r>
            <w:r w:rsidRPr="00190C7B">
              <w:rPr>
                <w:position w:val="-32"/>
              </w:rPr>
              <w:object w:dxaOrig="2220" w:dyaOrig="760">
                <v:shape id="_x0000_i1096" type="#_x0000_t75" style="width:111.75pt;height:38.25pt" o:ole="">
                  <v:imagedata r:id="rId127" o:title=""/>
                </v:shape>
                <o:OLEObject Type="Embed" ProgID="Equation.DSMT4" ShapeID="_x0000_i1096" DrawAspect="Content" ObjectID="_1754682783" r:id="rId128"/>
              </w:object>
            </w:r>
            <w:r w:rsidRPr="00190C7B">
              <w:rPr>
                <w:position w:val="-6"/>
              </w:rPr>
              <w:object w:dxaOrig="300" w:dyaOrig="240">
                <v:shape id="_x0000_i1097" type="#_x0000_t75" style="width:15.75pt;height:12.75pt" o:ole="">
                  <v:imagedata r:id="rId93" o:title=""/>
                </v:shape>
                <o:OLEObject Type="Embed" ProgID="Equation.DSMT4" ShapeID="_x0000_i1097" DrawAspect="Content" ObjectID="_1754682784" r:id="rId129"/>
              </w:object>
            </w:r>
            <w:r w:rsidRPr="00190C7B">
              <w:rPr>
                <w:position w:val="-30"/>
              </w:rPr>
              <w:object w:dxaOrig="820" w:dyaOrig="720">
                <v:shape id="_x0000_i1098" type="#_x0000_t75" style="width:41.25pt;height:36pt" o:ole="">
                  <v:imagedata r:id="rId130" o:title=""/>
                </v:shape>
                <o:OLEObject Type="Embed" ProgID="Equation.DSMT4" ShapeID="_x0000_i1098" DrawAspect="Content" ObjectID="_1754682785" r:id="rId131"/>
              </w:object>
            </w:r>
          </w:p>
          <w:p w:rsidR="00B92B2A" w:rsidRPr="00190C7B" w:rsidRDefault="00B92B2A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Z, T là este 2 chức </w:t>
            </w:r>
            <w:r w:rsidR="00C13F9F" w:rsidRPr="00190C7B">
              <w:rPr>
                <w:position w:val="-6"/>
              </w:rPr>
              <w:object w:dxaOrig="300" w:dyaOrig="240">
                <v:shape id="_x0000_i1099" type="#_x0000_t75" style="width:15.75pt;height:12.75pt" o:ole="">
                  <v:imagedata r:id="rId132" o:title=""/>
                </v:shape>
                <o:OLEObject Type="Embed" ProgID="Equation.DSMT4" ShapeID="_x0000_i1099" DrawAspect="Content" ObjectID="_1754682786" r:id="rId133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E gồm </w:t>
            </w:r>
            <w:r w:rsidR="00C13F9F" w:rsidRPr="00190C7B">
              <w:rPr>
                <w:position w:val="-68"/>
              </w:rPr>
              <w:object w:dxaOrig="2160" w:dyaOrig="1480">
                <v:shape id="_x0000_i1100" type="#_x0000_t75" style="width:108pt;height:74.25pt" o:ole="">
                  <v:imagedata r:id="rId134" o:title=""/>
                </v:shape>
                <o:OLEObject Type="Embed" ProgID="Equation.DSMT4" ShapeID="_x0000_i1100" DrawAspect="Content" ObjectID="_1754682787" r:id="rId135"/>
              </w:object>
            </w:r>
            <w:r w:rsidR="00C13F9F" w:rsidRPr="00190C7B">
              <w:rPr>
                <w:position w:val="-6"/>
              </w:rPr>
              <w:object w:dxaOrig="300" w:dyaOrig="240">
                <v:shape id="_x0000_i1101" type="#_x0000_t75" style="width:15.75pt;height:12.75pt" o:ole="">
                  <v:imagedata r:id="rId61" o:title=""/>
                </v:shape>
                <o:OLEObject Type="Embed" ProgID="Equation.DSMT4" ShapeID="_x0000_i1101" DrawAspect="Content" ObjectID="_1754682788" r:id="rId136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Do phân tử các chất bé hơn 160 </w:t>
            </w:r>
            <w:r w:rsidR="00C13F9F" w:rsidRPr="00190C7B">
              <w:rPr>
                <w:position w:val="-6"/>
              </w:rPr>
              <w:object w:dxaOrig="300" w:dyaOrig="240">
                <v:shape id="_x0000_i1102" type="#_x0000_t75" style="width:15.75pt;height:12.75pt" o:ole="">
                  <v:imagedata r:id="rId93" o:title=""/>
                </v:shape>
                <o:OLEObject Type="Embed" ProgID="Equation.DSMT4" ShapeID="_x0000_i1102" DrawAspect="Content" ObjectID="_1754682789" r:id="rId137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không quá 3C.</w:t>
            </w:r>
          </w:p>
          <w:p w:rsidR="00B92B2A" w:rsidRPr="00190C7B" w:rsidRDefault="00B92B2A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Đốt F thu được 0,3 mol K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13F9F" w:rsidRPr="00190C7B">
              <w:rPr>
                <w:position w:val="-6"/>
              </w:rPr>
              <w:object w:dxaOrig="300" w:dyaOrig="240">
                <v:shape id="_x0000_i1103" type="#_x0000_t75" style="width:15.75pt;height:12.75pt" o:ole="">
                  <v:imagedata r:id="rId93" o:title=""/>
                </v:shape>
                <o:OLEObject Type="Embed" ProgID="Equation.DSMT4" ShapeID="_x0000_i1103" DrawAspect="Content" ObjectID="_1754682790" r:id="rId138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OH(phản ứng)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0,6 mol </w:t>
            </w:r>
            <w:r w:rsidR="00C13F9F" w:rsidRPr="00190C7B">
              <w:rPr>
                <w:position w:val="-6"/>
              </w:rPr>
              <w:object w:dxaOrig="300" w:dyaOrig="240">
                <v:shape id="_x0000_i1104" type="#_x0000_t75" style="width:15.75pt;height:12.75pt" o:ole="">
                  <v:imagedata r:id="rId61" o:title=""/>
                </v:shape>
                <o:OLEObject Type="Embed" ProgID="Equation.DSMT4" ShapeID="_x0000_i1104" DrawAspect="Content" ObjectID="_1754682791" r:id="rId139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OH(dư)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= 0,1 mol</w:t>
            </w:r>
          </w:p>
          <w:p w:rsidR="00B92B2A" w:rsidRPr="00190C7B" w:rsidRDefault="00C13F9F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position w:val="-6"/>
              </w:rPr>
              <w:object w:dxaOrig="300" w:dyaOrig="240">
                <v:shape id="_x0000_i1105" type="#_x0000_t75" style="width:15.75pt;height:12.75pt" o:ole="">
                  <v:imagedata r:id="rId93" o:title=""/>
                </v:shape>
                <o:OLEObject Type="Embed" ProgID="Equation.DSMT4" ShapeID="_x0000_i1105" DrawAspect="Content" ObjectID="_1754682792" r:id="rId140"/>
              </w:objec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F gồm </w:t>
            </w:r>
            <w:r w:rsidRPr="00190C7B">
              <w:rPr>
                <w:position w:val="-50"/>
              </w:rPr>
              <w:object w:dxaOrig="3360" w:dyaOrig="1120">
                <v:shape id="_x0000_i1106" type="#_x0000_t75" style="width:168pt;height:56.25pt" o:ole="">
                  <v:imagedata r:id="rId141" o:title=""/>
                </v:shape>
                <o:OLEObject Type="Embed" ProgID="Equation.DSMT4" ShapeID="_x0000_i1106" DrawAspect="Content" ObjectID="_1754682793" r:id="rId142"/>
              </w:object>
            </w:r>
          </w:p>
          <w:p w:rsidR="00B92B2A" w:rsidRPr="00190C7B" w:rsidRDefault="00B92B2A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Bảo toàn H: n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H(trong muối) 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= 2.0,1-0,1 = 0,3 mol </w:t>
            </w:r>
            <w:r w:rsidR="00C13F9F" w:rsidRPr="00190C7B">
              <w:rPr>
                <w:position w:val="-30"/>
              </w:rPr>
              <w:object w:dxaOrig="1300" w:dyaOrig="680">
                <v:shape id="_x0000_i1107" type="#_x0000_t75" style="width:65.25pt;height:33.75pt" o:ole="">
                  <v:imagedata r:id="rId143" o:title=""/>
                </v:shape>
                <o:OLEObject Type="Embed" ProgID="Equation.DSMT4" ShapeID="_x0000_i1107" DrawAspect="Content" ObjectID="_1754682794" r:id="rId144"/>
              </w:object>
            </w:r>
            <w:r w:rsidR="00C13F9F" w:rsidRPr="00190C7B">
              <w:rPr>
                <w:position w:val="-6"/>
              </w:rPr>
              <w:object w:dxaOrig="300" w:dyaOrig="240">
                <v:shape id="_x0000_i1108" type="#_x0000_t75" style="width:15.75pt;height:12.75pt" o:ole="">
                  <v:imagedata r:id="rId61" o:title=""/>
                </v:shape>
                <o:OLEObject Type="Embed" ProgID="Equation.DSMT4" ShapeID="_x0000_i1108" DrawAspect="Content" ObjectID="_1754682795" r:id="rId145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không có H (do trong R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luôn có H)</w:t>
            </w:r>
          </w:p>
          <w:p w:rsidR="00B92B2A" w:rsidRPr="00190C7B" w:rsidRDefault="00C13F9F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position w:val="-6"/>
              </w:rPr>
              <w:object w:dxaOrig="300" w:dyaOrig="240">
                <v:shape id="_x0000_i1109" type="#_x0000_t75" style="width:15.75pt;height:12.75pt" o:ole="">
                  <v:imagedata r:id="rId61" o:title=""/>
                </v:shape>
                <o:OLEObject Type="Embed" ProgID="Equation.DSMT4" ShapeID="_x0000_i1109" DrawAspect="Content" ObjectID="_1754682796" r:id="rId146"/>
              </w:objec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(COOK)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là (COOK)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hoặc KOOC-C</w:t>
            </w:r>
            <w:r w:rsidRPr="00190C7B">
              <w:rPr>
                <w:position w:val="-4"/>
              </w:rPr>
              <w:object w:dxaOrig="200" w:dyaOrig="200">
                <v:shape id="_x0000_i1110" type="#_x0000_t75" style="width:10.5pt;height:10.5pt" o:ole="">
                  <v:imagedata r:id="rId147" o:title=""/>
                </v:shape>
                <o:OLEObject Type="Embed" ProgID="Equation.DSMT4" ShapeID="_x0000_i1110" DrawAspect="Content" ObjectID="_1754682797" r:id="rId148"/>
              </w:objec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>C-COOK</w:t>
            </w:r>
          </w:p>
          <w:p w:rsidR="00B92B2A" w:rsidRPr="00190C7B" w:rsidRDefault="00B92B2A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Gọi n là số nguyên tử H trong  R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COOK ta có: n.a = 0,3 </w:t>
            </w:r>
            <w:r w:rsidR="00C13F9F" w:rsidRPr="00190C7B">
              <w:rPr>
                <w:position w:val="-6"/>
              </w:rPr>
              <w:object w:dxaOrig="300" w:dyaOrig="240">
                <v:shape id="_x0000_i1111" type="#_x0000_t75" style="width:15.75pt;height:12.75pt" o:ole="">
                  <v:imagedata r:id="rId93" o:title=""/>
                </v:shape>
                <o:OLEObject Type="Embed" ProgID="Equation.DSMT4" ShapeID="_x0000_i1111" DrawAspect="Content" ObjectID="_1754682798" r:id="rId149"/>
              </w:object>
            </w:r>
            <w:r w:rsidR="00C13F9F" w:rsidRPr="00190C7B">
              <w:rPr>
                <w:position w:val="-28"/>
              </w:rPr>
              <w:object w:dxaOrig="2120" w:dyaOrig="660">
                <v:shape id="_x0000_i1112" type="#_x0000_t75" style="width:105.75pt;height:33pt" o:ole="">
                  <v:imagedata r:id="rId150" o:title=""/>
                </v:shape>
                <o:OLEObject Type="Embed" ProgID="Equation.DSMT4" ShapeID="_x0000_i1112" DrawAspect="Content" ObjectID="_1754682799" r:id="rId151"/>
              </w:object>
            </w:r>
            <w:r w:rsidR="00C13F9F" w:rsidRPr="00190C7B">
              <w:rPr>
                <w:position w:val="-6"/>
              </w:rPr>
              <w:object w:dxaOrig="300" w:dyaOrig="240">
                <v:shape id="_x0000_i1113" type="#_x0000_t75" style="width:15.75pt;height:12.75pt" o:ole="">
                  <v:imagedata r:id="rId93" o:title=""/>
                </v:shape>
                <o:OLEObject Type="Embed" ProgID="Equation.DSMT4" ShapeID="_x0000_i1113" DrawAspect="Content" ObjectID="_1754682800" r:id="rId152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HCOOK</w:t>
            </w:r>
          </w:p>
          <w:p w:rsidR="00B92B2A" w:rsidRPr="00190C7B" w:rsidRDefault="00C13F9F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position w:val="-30"/>
              </w:rPr>
              <w:object w:dxaOrig="2940" w:dyaOrig="720">
                <v:shape id="_x0000_i1114" type="#_x0000_t75" style="width:147.75pt;height:36pt" o:ole="">
                  <v:imagedata r:id="rId153" o:title=""/>
                </v:shape>
                <o:OLEObject Type="Embed" ProgID="Equation.DSMT4" ShapeID="_x0000_i1114" DrawAspect="Content" ObjectID="_1754682801" r:id="rId154"/>
              </w:object>
            </w:r>
          </w:p>
          <w:p w:rsidR="00B92B2A" w:rsidRPr="00190C7B" w:rsidRDefault="00B92B2A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* TH1: R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(COOK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là (COOK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B92B2A" w:rsidRPr="00190C7B" w:rsidRDefault="00C13F9F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position w:val="-4"/>
              </w:rPr>
              <w:object w:dxaOrig="180" w:dyaOrig="279">
                <v:shape id="_x0000_i1115" type="#_x0000_t75" style="width:9.75pt;height:15pt" o:ole="">
                  <v:imagedata r:id="rId155" o:title=""/>
                </v:shape>
                <o:OLEObject Type="Embed" ProgID="Equation.DSMT4" ShapeID="_x0000_i1115" DrawAspect="Content" ObjectID="_1754682802" r:id="rId156"/>
              </w:objec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2 este Z, T là </w:t>
            </w:r>
            <w:r w:rsidRPr="00190C7B">
              <w:rPr>
                <w:position w:val="-32"/>
              </w:rPr>
              <w:object w:dxaOrig="1680" w:dyaOrig="760">
                <v:shape id="_x0000_i1116" type="#_x0000_t75" style="width:84.75pt;height:38.25pt" o:ole="">
                  <v:imagedata r:id="rId157" o:title=""/>
                </v:shape>
                <o:OLEObject Type="Embed" ProgID="Equation.DSMT4" ShapeID="_x0000_i1116" DrawAspect="Content" ObjectID="_1754682803" r:id="rId158"/>
              </w:objec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(Loại do phân tử khối bằng nhau)</w:t>
            </w:r>
          </w:p>
          <w:p w:rsidR="00B92B2A" w:rsidRPr="00190C7B" w:rsidRDefault="00B92B2A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* TH2: R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(COOK)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là KOOC-C</w:t>
            </w:r>
            <w:r w:rsidR="00C13F9F" w:rsidRPr="00190C7B">
              <w:rPr>
                <w:position w:val="-4"/>
              </w:rPr>
              <w:object w:dxaOrig="200" w:dyaOrig="200">
                <v:shape id="_x0000_i1117" type="#_x0000_t75" style="width:10.5pt;height:10.5pt" o:ole="">
                  <v:imagedata r:id="rId147" o:title=""/>
                </v:shape>
                <o:OLEObject Type="Embed" ProgID="Equation.DSMT4" ShapeID="_x0000_i1117" DrawAspect="Content" ObjectID="_1754682804" r:id="rId159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-COOK</w:t>
            </w:r>
          </w:p>
          <w:p w:rsidR="00B92B2A" w:rsidRPr="00190C7B" w:rsidRDefault="00B92B2A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="00C13F9F" w:rsidRPr="00190C7B">
              <w:rPr>
                <w:position w:val="-68"/>
              </w:rPr>
              <w:object w:dxaOrig="4239" w:dyaOrig="1480">
                <v:shape id="_x0000_i1118" type="#_x0000_t75" style="width:212.25pt;height:74.25pt" o:ole="">
                  <v:imagedata r:id="rId160" o:title=""/>
                </v:shape>
                <o:OLEObject Type="Embed" ProgID="Equation.DSMT4" ShapeID="_x0000_i1118" DrawAspect="Content" ObjectID="_1754682805" r:id="rId161"/>
              </w:object>
            </w:r>
          </w:p>
          <w:p w:rsidR="00B92B2A" w:rsidRPr="00190C7B" w:rsidRDefault="00C13F9F" w:rsidP="00776EFA">
            <w:pPr>
              <w:spacing w:line="235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position w:val="-6"/>
              </w:rPr>
              <w:object w:dxaOrig="300" w:dyaOrig="240">
                <v:shape id="_x0000_i1119" type="#_x0000_t75" style="width:15.75pt;height:12.75pt" o:ole="">
                  <v:imagedata r:id="rId93" o:title=""/>
                </v:shape>
                <o:OLEObject Type="Embed" ProgID="Equation.DSMT4" ShapeID="_x0000_i1119" DrawAspect="Content" ObjectID="_1754682806" r:id="rId162"/>
              </w:object>
            </w:r>
            <w:r w:rsidR="00B92B2A"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%m </w:t>
            </w:r>
            <w:r w:rsidRPr="00190C7B">
              <w:rPr>
                <w:position w:val="-68"/>
              </w:rPr>
              <w:object w:dxaOrig="4180" w:dyaOrig="1480">
                <v:shape id="_x0000_i1120" type="#_x0000_t75" style="width:208.5pt;height:74.25pt" o:ole="">
                  <v:imagedata r:id="rId163" o:title=""/>
                </v:shape>
                <o:OLEObject Type="Embed" ProgID="Equation.DSMT4" ShapeID="_x0000_i1120" DrawAspect="Content" ObjectID="_1754682807" r:id="rId164"/>
              </w:object>
            </w:r>
          </w:p>
        </w:tc>
        <w:tc>
          <w:tcPr>
            <w:tcW w:w="848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92B2A" w:rsidRPr="00190C7B" w:rsidTr="00532EE6">
        <w:tc>
          <w:tcPr>
            <w:tcW w:w="625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b/>
                <w:sz w:val="24"/>
                <w:szCs w:val="24"/>
              </w:rPr>
              <w:t>Câu 7</w:t>
            </w:r>
          </w:p>
        </w:tc>
        <w:tc>
          <w:tcPr>
            <w:tcW w:w="8926" w:type="dxa"/>
          </w:tcPr>
          <w:p w:rsidR="00B92B2A" w:rsidRPr="00190C7B" w:rsidRDefault="00E36B96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a) Bước 1: Sợi dây đồng chuyển từ màu đỏ sang màu đen</w:t>
            </w:r>
          </w:p>
          <w:p w:rsidR="00E36B96" w:rsidRPr="00190C7B" w:rsidRDefault="00390F28" w:rsidP="00776EFA">
            <w:pPr>
              <w:spacing w:line="235" w:lineRule="auto"/>
              <w:ind w:firstLine="46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36B96" w:rsidRPr="00190C7B">
              <w:rPr>
                <w:rFonts w:ascii="Times New Roman" w:hAnsi="Times New Roman" w:cs="Times New Roman"/>
                <w:sz w:val="24"/>
                <w:szCs w:val="24"/>
              </w:rPr>
              <w:t>Cu + O</w:t>
            </w:r>
            <w:r w:rsidR="00E36B96"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E36B96" w:rsidRPr="00190C7B"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object w:dxaOrig="780" w:dyaOrig="400">
                <v:shape id="_x0000_i1121" type="#_x0000_t75" style="width:39.75pt;height:20.25pt" o:ole="">
                  <v:imagedata r:id="rId165" o:title=""/>
                </v:shape>
                <o:OLEObject Type="Embed" ProgID="Equation.DSMT4" ShapeID="_x0000_i1121" DrawAspect="Content" ObjectID="_1754682808" r:id="rId166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36B96" w:rsidRPr="00190C7B">
              <w:rPr>
                <w:rFonts w:ascii="Times New Roman" w:hAnsi="Times New Roman" w:cs="Times New Roman"/>
                <w:sz w:val="24"/>
                <w:szCs w:val="24"/>
              </w:rPr>
              <w:t>CuO</w:t>
            </w:r>
          </w:p>
          <w:p w:rsidR="00390F28" w:rsidRPr="00190C7B" w:rsidRDefault="00390F28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Bước 2: Sợi dây đồng chuyển từ màu đen sang màu đỏ</w:t>
            </w:r>
          </w:p>
          <w:p w:rsidR="00390F28" w:rsidRPr="00190C7B" w:rsidRDefault="00390F28" w:rsidP="00776EFA">
            <w:pPr>
              <w:spacing w:line="235" w:lineRule="auto"/>
              <w:ind w:firstLine="46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OH + CuO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object w:dxaOrig="780" w:dyaOrig="400">
                <v:shape id="_x0000_i1122" type="#_x0000_t75" style="width:39.75pt;height:20.25pt" o:ole="">
                  <v:imagedata r:id="rId165" o:title=""/>
                </v:shape>
                <o:OLEObject Type="Embed" ProgID="Equation.DSMT4" ShapeID="_x0000_i1122" DrawAspect="Content" ObjectID="_1754682809" r:id="rId167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O + Cu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390F28" w:rsidRPr="00190C7B" w:rsidRDefault="00390F28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b) Sản phẩm </w:t>
            </w:r>
            <w:r w:rsidR="0076067F" w:rsidRPr="00190C7B">
              <w:rPr>
                <w:rFonts w:ascii="Times New Roman" w:hAnsi="Times New Roman" w:cs="Times New Roman"/>
                <w:sz w:val="24"/>
                <w:szCs w:val="24"/>
              </w:rPr>
              <w:t>hữu cơ thu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được trong dung dịch Y là 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O, vừa có tính oxi hóa, vừa có tính khử</w:t>
            </w:r>
          </w:p>
          <w:p w:rsidR="00390F28" w:rsidRPr="00190C7B" w:rsidRDefault="00390F28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- Tính oxh: 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O + 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90C7B">
              <w:rPr>
                <w:rFonts w:ascii="Times New Roman" w:hAnsi="Times New Roman" w:cs="Times New Roman"/>
                <w:position w:val="-6"/>
                <w:sz w:val="24"/>
                <w:szCs w:val="24"/>
                <w:vertAlign w:val="subscript"/>
              </w:rPr>
              <w:object w:dxaOrig="960" w:dyaOrig="400">
                <v:shape id="_x0000_i1123" type="#_x0000_t75" style="width:48.75pt;height:20.25pt" o:ole="">
                  <v:imagedata r:id="rId168" o:title=""/>
                </v:shape>
                <o:OLEObject Type="Embed" ProgID="Equation.DSMT4" ShapeID="_x0000_i1123" DrawAspect="Content" ObjectID="_1754682810" r:id="rId169"/>
              </w:objec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 xml:space="preserve"> 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OH</w:t>
            </w:r>
          </w:p>
          <w:p w:rsidR="00390F28" w:rsidRPr="00190C7B" w:rsidRDefault="00390F28" w:rsidP="00776EFA">
            <w:pPr>
              <w:spacing w:line="23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- Tính khử: Viết đúng 1 trong các phản ứng tác dụng với 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, AgNO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/NH</w:t>
            </w:r>
            <w:r w:rsidRPr="00190C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</w:p>
        </w:tc>
        <w:tc>
          <w:tcPr>
            <w:tcW w:w="848" w:type="dxa"/>
          </w:tcPr>
          <w:p w:rsidR="00B92B2A" w:rsidRPr="00190C7B" w:rsidRDefault="00390F28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90C7B">
              <w:rPr>
                <w:rFonts w:ascii="Times New Roman" w:hAnsi="Times New Roman" w:cs="Times New Roman"/>
                <w:sz w:val="24"/>
                <w:szCs w:val="24"/>
              </w:rPr>
              <w:t>0,25x4</w:t>
            </w:r>
          </w:p>
        </w:tc>
        <w:tc>
          <w:tcPr>
            <w:tcW w:w="586" w:type="dxa"/>
          </w:tcPr>
          <w:p w:rsidR="00B92B2A" w:rsidRPr="00190C7B" w:rsidRDefault="00B92B2A" w:rsidP="00390F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B337B" w:rsidRPr="00796144" w:rsidRDefault="00390F28" w:rsidP="00390F28">
      <w:pPr>
        <w:spacing w:after="0" w:line="380" w:lineRule="exact"/>
        <w:jc w:val="center"/>
        <w:rPr>
          <w:rFonts w:ascii="Times New Roman" w:hAnsi="Times New Roman" w:cs="Times New Roman"/>
          <w:sz w:val="24"/>
          <w:szCs w:val="24"/>
        </w:rPr>
      </w:pPr>
      <w:r w:rsidRPr="00190C7B">
        <w:rPr>
          <w:rFonts w:ascii="Times New Roman" w:eastAsia="Times New Roman" w:hAnsi="Times New Roman"/>
          <w:sz w:val="24"/>
          <w:szCs w:val="24"/>
          <w:lang w:val="pt-BR"/>
        </w:rPr>
        <w:t>..................</w:t>
      </w:r>
      <w:r w:rsidRPr="00190C7B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 HẾT</w:t>
      </w:r>
      <w:r w:rsidRPr="00190C7B">
        <w:rPr>
          <w:rFonts w:ascii="Times New Roman" w:eastAsia="Times New Roman" w:hAnsi="Times New Roman"/>
          <w:sz w:val="24"/>
          <w:szCs w:val="24"/>
          <w:lang w:val="pt-BR"/>
        </w:rPr>
        <w:t xml:space="preserve"> .................</w:t>
      </w:r>
    </w:p>
    <w:sectPr w:rsidR="005B337B" w:rsidRPr="00796144" w:rsidSect="00E02025">
      <w:pgSz w:w="11906" w:h="16838" w:code="9"/>
      <w:pgMar w:top="851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660D39"/>
    <w:multiLevelType w:val="hybridMultilevel"/>
    <w:tmpl w:val="619058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3C32"/>
    <w:rsid w:val="0004405A"/>
    <w:rsid w:val="00060494"/>
    <w:rsid w:val="000D2CE6"/>
    <w:rsid w:val="000D6120"/>
    <w:rsid w:val="00155350"/>
    <w:rsid w:val="00190C7B"/>
    <w:rsid w:val="001E357E"/>
    <w:rsid w:val="0026144F"/>
    <w:rsid w:val="00280A99"/>
    <w:rsid w:val="00283C32"/>
    <w:rsid w:val="002D3AC7"/>
    <w:rsid w:val="0036775D"/>
    <w:rsid w:val="00390F28"/>
    <w:rsid w:val="00393B92"/>
    <w:rsid w:val="00417C56"/>
    <w:rsid w:val="004345F2"/>
    <w:rsid w:val="004B19FF"/>
    <w:rsid w:val="00532EE6"/>
    <w:rsid w:val="00534579"/>
    <w:rsid w:val="005A244B"/>
    <w:rsid w:val="005A3053"/>
    <w:rsid w:val="005A54ED"/>
    <w:rsid w:val="005B337B"/>
    <w:rsid w:val="005E1F91"/>
    <w:rsid w:val="005E4305"/>
    <w:rsid w:val="00626EB2"/>
    <w:rsid w:val="00645AEF"/>
    <w:rsid w:val="006836D5"/>
    <w:rsid w:val="006D14C7"/>
    <w:rsid w:val="006D24D0"/>
    <w:rsid w:val="0076067F"/>
    <w:rsid w:val="00776EFA"/>
    <w:rsid w:val="00796144"/>
    <w:rsid w:val="007F01EE"/>
    <w:rsid w:val="007F0B92"/>
    <w:rsid w:val="008018EB"/>
    <w:rsid w:val="00814A1E"/>
    <w:rsid w:val="00840C19"/>
    <w:rsid w:val="008468F7"/>
    <w:rsid w:val="008A2568"/>
    <w:rsid w:val="008D0D89"/>
    <w:rsid w:val="00960658"/>
    <w:rsid w:val="009E61C8"/>
    <w:rsid w:val="009F0152"/>
    <w:rsid w:val="009F67BD"/>
    <w:rsid w:val="00A33E8E"/>
    <w:rsid w:val="00A44460"/>
    <w:rsid w:val="00A5452A"/>
    <w:rsid w:val="00A87516"/>
    <w:rsid w:val="00AA1FDF"/>
    <w:rsid w:val="00AC7AFC"/>
    <w:rsid w:val="00AD1A3D"/>
    <w:rsid w:val="00B006E4"/>
    <w:rsid w:val="00B350EF"/>
    <w:rsid w:val="00B5792D"/>
    <w:rsid w:val="00B92B2A"/>
    <w:rsid w:val="00C0649A"/>
    <w:rsid w:val="00C13F9F"/>
    <w:rsid w:val="00C54099"/>
    <w:rsid w:val="00CA7D0B"/>
    <w:rsid w:val="00CC1FF9"/>
    <w:rsid w:val="00D27CD3"/>
    <w:rsid w:val="00D55DBB"/>
    <w:rsid w:val="00D865AE"/>
    <w:rsid w:val="00DE15CA"/>
    <w:rsid w:val="00DF7EFA"/>
    <w:rsid w:val="00E02025"/>
    <w:rsid w:val="00E225ED"/>
    <w:rsid w:val="00E305C3"/>
    <w:rsid w:val="00E36B96"/>
    <w:rsid w:val="00EF22E6"/>
    <w:rsid w:val="00F225CC"/>
    <w:rsid w:val="00FD0108"/>
    <w:rsid w:val="00FD750C"/>
    <w:rsid w:val="00FF4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01EE"/>
    <w:pPr>
      <w:ind w:left="720"/>
      <w:contextualSpacing/>
    </w:pPr>
    <w:rPr>
      <w:rFonts w:ascii="Times New Roman" w:eastAsia="Calibri" w:hAnsi="Times New Roman" w:cs="Times New Roman"/>
      <w:sz w:val="24"/>
    </w:rPr>
  </w:style>
  <w:style w:type="character" w:styleId="Hyperlink">
    <w:name w:val="Hyperlink"/>
    <w:basedOn w:val="DefaultParagraphFont"/>
    <w:uiPriority w:val="99"/>
    <w:unhideWhenUsed/>
    <w:rsid w:val="006D24D0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20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2025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7F0B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F0B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B92B2A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01EE"/>
    <w:pPr>
      <w:ind w:left="720"/>
      <w:contextualSpacing/>
    </w:pPr>
    <w:rPr>
      <w:rFonts w:ascii="Times New Roman" w:eastAsia="Calibri" w:hAnsi="Times New Roman" w:cs="Times New Roman"/>
      <w:sz w:val="24"/>
    </w:rPr>
  </w:style>
  <w:style w:type="character" w:styleId="Hyperlink">
    <w:name w:val="Hyperlink"/>
    <w:basedOn w:val="DefaultParagraphFont"/>
    <w:uiPriority w:val="99"/>
    <w:unhideWhenUsed/>
    <w:rsid w:val="006D24D0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20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2025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7F0B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F0B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B92B2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5.bin"/><Relationship Id="rId138" Type="http://schemas.openxmlformats.org/officeDocument/2006/relationships/oleObject" Target="embeddings/oleObject79.bin"/><Relationship Id="rId154" Type="http://schemas.openxmlformats.org/officeDocument/2006/relationships/oleObject" Target="embeddings/oleObject90.bin"/><Relationship Id="rId159" Type="http://schemas.openxmlformats.org/officeDocument/2006/relationships/oleObject" Target="embeddings/oleObject93.bin"/><Relationship Id="rId170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image" Target="media/image35.png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2.bin"/><Relationship Id="rId144" Type="http://schemas.openxmlformats.org/officeDocument/2006/relationships/oleObject" Target="embeddings/oleObject83.bin"/><Relationship Id="rId149" Type="http://schemas.openxmlformats.org/officeDocument/2006/relationships/oleObject" Target="embeddings/oleObject8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62.wmf"/><Relationship Id="rId165" Type="http://schemas.openxmlformats.org/officeDocument/2006/relationships/image" Target="media/image6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5.bin"/><Relationship Id="rId134" Type="http://schemas.openxmlformats.org/officeDocument/2006/relationships/image" Target="media/image54.wmf"/><Relationship Id="rId139" Type="http://schemas.openxmlformats.org/officeDocument/2006/relationships/oleObject" Target="embeddings/oleObject80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image" Target="media/image58.wmf"/><Relationship Id="rId155" Type="http://schemas.openxmlformats.org/officeDocument/2006/relationships/image" Target="media/image60.wmf"/><Relationship Id="rId171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24" Type="http://schemas.openxmlformats.org/officeDocument/2006/relationships/image" Target="media/image50.wmf"/><Relationship Id="rId129" Type="http://schemas.openxmlformats.org/officeDocument/2006/relationships/oleObject" Target="embeddings/oleObject73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81.bin"/><Relationship Id="rId145" Type="http://schemas.openxmlformats.org/officeDocument/2006/relationships/oleObject" Target="embeddings/oleObject84.bin"/><Relationship Id="rId161" Type="http://schemas.openxmlformats.org/officeDocument/2006/relationships/oleObject" Target="embeddings/oleObject94.bin"/><Relationship Id="rId166" Type="http://schemas.openxmlformats.org/officeDocument/2006/relationships/oleObject" Target="embeddings/oleObject9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6.bin"/><Relationship Id="rId127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6.png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8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76.bin"/><Relationship Id="rId143" Type="http://schemas.openxmlformats.org/officeDocument/2006/relationships/image" Target="media/image56.wmf"/><Relationship Id="rId148" Type="http://schemas.openxmlformats.org/officeDocument/2006/relationships/oleObject" Target="embeddings/oleObject86.bin"/><Relationship Id="rId151" Type="http://schemas.openxmlformats.org/officeDocument/2006/relationships/oleObject" Target="embeddings/oleObject88.bin"/><Relationship Id="rId156" Type="http://schemas.openxmlformats.org/officeDocument/2006/relationships/oleObject" Target="embeddings/oleObject91.bin"/><Relationship Id="rId164" Type="http://schemas.openxmlformats.org/officeDocument/2006/relationships/oleObject" Target="embeddings/oleObject96.bin"/><Relationship Id="rId169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0.bin"/><Relationship Id="rId141" Type="http://schemas.openxmlformats.org/officeDocument/2006/relationships/image" Target="media/image55.wmf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9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9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4.bin"/><Relationship Id="rId136" Type="http://schemas.openxmlformats.org/officeDocument/2006/relationships/oleObject" Target="embeddings/oleObject77.bin"/><Relationship Id="rId157" Type="http://schemas.openxmlformats.org/officeDocument/2006/relationships/image" Target="media/image6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71.bin"/><Relationship Id="rId147" Type="http://schemas.openxmlformats.org/officeDocument/2006/relationships/image" Target="media/image57.wmf"/><Relationship Id="rId168" Type="http://schemas.openxmlformats.org/officeDocument/2006/relationships/image" Target="media/image6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82.bin"/><Relationship Id="rId163" Type="http://schemas.openxmlformats.org/officeDocument/2006/relationships/image" Target="media/image63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3.wmf"/><Relationship Id="rId153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242</Words>
  <Characters>7085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8-01T12:49:00Z</cp:lastPrinted>
  <dcterms:created xsi:type="dcterms:W3CDTF">2023-08-05T01:35:00Z</dcterms:created>
  <dcterms:modified xsi:type="dcterms:W3CDTF">2023-08-27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